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17" w:type="dxa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3F3065" w:rsidRPr="00C4245A" w:rsidTr="003F3065">
        <w:tc>
          <w:tcPr>
            <w:tcW w:w="4500" w:type="dxa"/>
            <w:hideMark/>
          </w:tcPr>
          <w:p w:rsidR="003F3065" w:rsidRPr="00C4245A" w:rsidRDefault="003F3065">
            <w:pPr>
              <w:spacing w:line="25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245A">
              <w:rPr>
                <w:rFonts w:ascii="Times New Roman" w:hAnsi="Times New Roman"/>
                <w:sz w:val="24"/>
                <w:szCs w:val="24"/>
              </w:rPr>
              <w:t>UBND HUYỆN AN LÃO</w:t>
            </w:r>
          </w:p>
          <w:p w:rsidR="003F3065" w:rsidRPr="00D71AA7" w:rsidRDefault="003F3065" w:rsidP="000025A4">
            <w:pPr>
              <w:spacing w:line="256" w:lineRule="auto"/>
              <w:jc w:val="center"/>
              <w:rPr>
                <w:rFonts w:ascii=".VnTimeH" w:hAnsi=".VnTimeH"/>
                <w:b/>
                <w:sz w:val="24"/>
                <w:szCs w:val="24"/>
                <w:u w:val="single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 xml:space="preserve">TRƯỜNG THCS </w:t>
            </w:r>
            <w:r w:rsidR="000025A4">
              <w:rPr>
                <w:rFonts w:ascii="Times New Roman" w:hAnsi="Times New Roman"/>
                <w:b/>
                <w:sz w:val="24"/>
                <w:szCs w:val="24"/>
              </w:rPr>
              <w:t>THÁI SƠN</w:t>
            </w:r>
          </w:p>
        </w:tc>
        <w:tc>
          <w:tcPr>
            <w:tcW w:w="6517" w:type="dxa"/>
            <w:hideMark/>
          </w:tcPr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ĐỀ KIỂM TRA 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UỐI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KÌ II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ăm học 20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C4245A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– 20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C4245A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MÔN TOÁN LỚP 8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b/>
                <w:i/>
                <w:sz w:val="24"/>
                <w:szCs w:val="24"/>
                <w:lang w:val="vi-VN"/>
              </w:rPr>
            </w:pPr>
            <w:r w:rsidRPr="00D71AA7">
              <w:rPr>
                <w:rFonts w:ascii=".VnTimeH" w:hAnsi=".VnTimeH"/>
                <w:b/>
                <w:sz w:val="24"/>
                <w:szCs w:val="24"/>
                <w:lang w:val="vi-VN"/>
              </w:rPr>
              <w:t>(</w:t>
            </w:r>
            <w:r w:rsidRPr="00D71AA7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Thời gian làm bài </w:t>
            </w:r>
            <w:r w:rsidR="001A692B" w:rsidRPr="00F04DD0">
              <w:rPr>
                <w:rFonts w:ascii="Times New Roman" w:hAnsi="Times New Roman"/>
                <w:b/>
                <w:i/>
                <w:sz w:val="24"/>
                <w:szCs w:val="24"/>
                <w:lang w:val="pt-BR"/>
              </w:rPr>
              <w:t>9</w:t>
            </w:r>
            <w:r w:rsidRPr="00F04DD0">
              <w:rPr>
                <w:rFonts w:ascii="Times New Roman" w:hAnsi="Times New Roman"/>
                <w:b/>
                <w:i/>
                <w:sz w:val="24"/>
                <w:szCs w:val="24"/>
                <w:lang w:val="pt-BR"/>
              </w:rPr>
              <w:t>0</w:t>
            </w:r>
            <w:r w:rsidRPr="00D71AA7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 phút</w:t>
            </w:r>
            <w:r w:rsidRPr="00D71AA7">
              <w:rPr>
                <w:b/>
                <w:i/>
                <w:sz w:val="24"/>
                <w:szCs w:val="24"/>
                <w:lang w:val="vi-VN"/>
              </w:rPr>
              <w:t>)</w:t>
            </w:r>
          </w:p>
          <w:p w:rsidR="003F3065" w:rsidRPr="000025A4" w:rsidRDefault="003F3065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</w:pPr>
          </w:p>
        </w:tc>
      </w:tr>
    </w:tbl>
    <w:p w:rsidR="00F86B44" w:rsidRPr="00094A65" w:rsidRDefault="00F86B44" w:rsidP="00F86B44">
      <w:pPr>
        <w:jc w:val="both"/>
        <w:rPr>
          <w:rFonts w:ascii="Times New Roman" w:hAnsi="Times New Roman"/>
          <w:sz w:val="24"/>
          <w:szCs w:val="24"/>
          <w:lang w:val="vi-VN"/>
        </w:rPr>
      </w:pPr>
    </w:p>
    <w:p w:rsidR="00975982" w:rsidRPr="0085717D" w:rsidRDefault="00FD7278" w:rsidP="00FD7278">
      <w:pP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A</w:t>
      </w:r>
      <w:r w:rsidR="00975982" w:rsidRPr="0085717D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. MA TRẬN</w:t>
      </w:r>
    </w:p>
    <w:p w:rsidR="00975982" w:rsidRPr="0085717D" w:rsidRDefault="00975982" w:rsidP="00975982">
      <w:pP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</w:pPr>
    </w:p>
    <w:tbl>
      <w:tblPr>
        <w:tblW w:w="101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15"/>
        <w:gridCol w:w="706"/>
        <w:gridCol w:w="706"/>
        <w:gridCol w:w="739"/>
        <w:gridCol w:w="740"/>
        <w:gridCol w:w="792"/>
        <w:gridCol w:w="792"/>
        <w:gridCol w:w="780"/>
        <w:gridCol w:w="780"/>
        <w:gridCol w:w="1233"/>
        <w:gridCol w:w="1410"/>
      </w:tblGrid>
      <w:tr w:rsidR="00975982" w:rsidRPr="0033796E" w:rsidTr="000025A4">
        <w:trPr>
          <w:trHeight w:val="234"/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 xml:space="preserve">          Cấp độ</w:t>
            </w: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 xml:space="preserve">Chủ đề </w:t>
            </w:r>
          </w:p>
        </w:tc>
        <w:tc>
          <w:tcPr>
            <w:tcW w:w="141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Biết</w:t>
            </w:r>
          </w:p>
        </w:tc>
        <w:tc>
          <w:tcPr>
            <w:tcW w:w="14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Hiểu</w:t>
            </w:r>
          </w:p>
        </w:tc>
        <w:tc>
          <w:tcPr>
            <w:tcW w:w="31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26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Tổng</w:t>
            </w:r>
          </w:p>
        </w:tc>
      </w:tr>
      <w:tr w:rsidR="00975982" w:rsidRPr="0033796E" w:rsidTr="000025A4">
        <w:trPr>
          <w:trHeight w:val="26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41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</w:p>
        </w:tc>
        <w:tc>
          <w:tcPr>
            <w:tcW w:w="14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pacing w:val="-6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26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</w:p>
        </w:tc>
      </w:tr>
      <w:tr w:rsidR="00975982" w:rsidRPr="0033796E" w:rsidTr="000025A4">
        <w:trPr>
          <w:trHeight w:val="12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TN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TL</w:t>
            </w:r>
          </w:p>
        </w:tc>
      </w:tr>
      <w:tr w:rsidR="001A692B" w:rsidRPr="00605C7B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67152F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Chủ đề 1: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  <w:t xml:space="preserve"> </w:t>
            </w: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 xml:space="preserve">Pt, </w:t>
            </w: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  <w:t>giải bài toán bằng cách lập pt</w:t>
            </w: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 xml:space="preserve"> </w:t>
            </w:r>
            <w:r w:rsidRPr="0033796E">
              <w:rPr>
                <w:rFonts w:asciiTheme="majorHAnsi" w:eastAsia="TimesNewRomanPS-BoldMT" w:hAnsiTheme="majorHAnsi" w:cstheme="majorHAnsi"/>
                <w:color w:val="000000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Nhận biết pt, nghiệm, giải pt dạng cơ bản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Hiểu chắc về pt, tập nghiệm, giải pt chứa ẩn ở mẫu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Vận dụng giải bài toán bằng cách lập pt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7C3127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C3127" w:rsidRPr="0033796E" w:rsidRDefault="007C3127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7C3127" w:rsidRPr="0033796E" w:rsidRDefault="007C3127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402245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  <w:p w:rsidR="007C3127" w:rsidRPr="0033796E" w:rsidRDefault="007C3127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</w:t>
            </w:r>
            <w:r w:rsidR="00402245"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402245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</w:t>
            </w:r>
            <w:r w:rsidR="00402245"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6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2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</w:tr>
      <w:tr w:rsidR="001A692B" w:rsidRPr="0033796E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Chủ đề 2:</w:t>
            </w:r>
            <w:r w:rsidRPr="0033796E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  <w:t>Bất đẳng thức, bất  phương trình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1A692B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Nhận biết bất đẳng thức, bpt, tc của thứ tự...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Chứng minh bất đẳng thức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0,8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</w:tr>
      <w:tr w:rsidR="001A692B" w:rsidRPr="0033796E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 xml:space="preserve">Chủ đề 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  <w:t>3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:</w:t>
            </w:r>
          </w:p>
          <w:p w:rsidR="001A692B" w:rsidRPr="0033796E" w:rsidRDefault="001A692B" w:rsidP="0067152F">
            <w:pPr>
              <w:rPr>
                <w:rFonts w:asciiTheme="majorHAnsi" w:eastAsia="TimesNewRomanPS-BoldMT" w:hAnsiTheme="majorHAnsi" w:cstheme="majorHAnsi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>Diện tích đa giác, tam giác đồng dạng, hình không gian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Biết tính diện tích đa giác, biết dung ĐL Ta-let và tc đường phân giác, vẽ hình…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iểu cách cm tam giác đồng dạng, chứng minh đẳng thức hình học…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122B9" w:rsidP="001122B9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-Tính độ dài đoạn thẳng,</w:t>
            </w:r>
            <w:r w:rsidR="001A692B"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tính diện tích hình lăng trụ</w:t>
            </w:r>
            <w:r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.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6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,0</w:t>
            </w: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b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Tổng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0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C4245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5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,0</w:t>
            </w:r>
          </w:p>
        </w:tc>
        <w:tc>
          <w:tcPr>
            <w:tcW w:w="1410" w:type="dxa"/>
            <w:tcBorders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2</w:t>
            </w:r>
          </w:p>
          <w:p w:rsidR="001A692B" w:rsidRPr="0033796E" w:rsidRDefault="001A692B" w:rsidP="00C4245A">
            <w:pPr>
              <w:ind w:right="-66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7,0</w:t>
            </w: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0%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0%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0%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0%</w:t>
            </w:r>
          </w:p>
        </w:tc>
        <w:tc>
          <w:tcPr>
            <w:tcW w:w="1410" w:type="dxa"/>
            <w:tcBorders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70%</w:t>
            </w:r>
          </w:p>
        </w:tc>
      </w:tr>
    </w:tbl>
    <w:p w:rsidR="00975982" w:rsidRPr="0085717D" w:rsidRDefault="00975982" w:rsidP="00975982">
      <w:pPr>
        <w:rPr>
          <w:rFonts w:asciiTheme="majorHAnsi" w:hAnsiTheme="majorHAnsi" w:cstheme="majorHAnsi"/>
          <w:b/>
          <w:noProof/>
          <w:sz w:val="24"/>
          <w:szCs w:val="24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975982" w:rsidRPr="0033796E" w:rsidRDefault="00FD7278" w:rsidP="00975982">
      <w:pPr>
        <w:rPr>
          <w:rFonts w:asciiTheme="majorHAnsi" w:hAnsiTheme="majorHAnsi" w:cstheme="majorHAnsi"/>
          <w:b/>
          <w:noProof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/>
          <w:noProof/>
          <w:sz w:val="26"/>
          <w:szCs w:val="26"/>
          <w:u w:val="single"/>
        </w:rPr>
        <w:lastRenderedPageBreak/>
        <w:t>B. ĐỀ BÀI</w:t>
      </w:r>
    </w:p>
    <w:p w:rsidR="00F86B44" w:rsidRPr="0033796E" w:rsidRDefault="00F86B44" w:rsidP="00F86B44">
      <w:pPr>
        <w:jc w:val="both"/>
        <w:rPr>
          <w:rFonts w:ascii="Times New Roman" w:hAnsi="Times New Roman"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vi-VN"/>
        </w:rPr>
        <w:t xml:space="preserve">I. Trắc nghiệm (3,0 đ): </w:t>
      </w:r>
    </w:p>
    <w:p w:rsidR="00A065D2" w:rsidRPr="0033796E" w:rsidRDefault="00A065D2" w:rsidP="0029339E">
      <w:pPr>
        <w:jc w:val="both"/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1: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Giá trị nào là nghiệm của phương trình x</w:t>
      </w:r>
      <w:r w:rsidRPr="0033796E">
        <w:rPr>
          <w:rFonts w:asciiTheme="majorHAnsi" w:hAnsiTheme="majorHAnsi" w:cstheme="majorHAnsi"/>
          <w:sz w:val="26"/>
          <w:szCs w:val="26"/>
          <w:vertAlign w:val="superscript"/>
          <w:lang w:val="pl-PL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+ 5x - 6 = 0</w:t>
      </w:r>
    </w:p>
    <w:p w:rsidR="00A065D2" w:rsidRPr="0033796E" w:rsidRDefault="00BD2E41" w:rsidP="00A065D2">
      <w:pPr>
        <w:pStyle w:val="oancuaDanhsach"/>
        <w:ind w:left="567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. 1 và -6</w:t>
      </w:r>
      <w:r w:rsidR="003E7889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B. 6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C. 5 và 6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 </w:t>
      </w:r>
      <w:r>
        <w:rPr>
          <w:rFonts w:asciiTheme="majorHAnsi" w:hAnsiTheme="majorHAnsi" w:cstheme="majorHAnsi"/>
          <w:sz w:val="26"/>
          <w:szCs w:val="26"/>
          <w:lang w:val="pl-PL"/>
        </w:rPr>
        <w:t>D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. -1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</w:p>
    <w:p w:rsidR="0029339E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</w:t>
      </w:r>
      <w:r w:rsidR="00A065D2" w:rsidRPr="0033796E">
        <w:rPr>
          <w:rFonts w:asciiTheme="majorHAnsi" w:hAnsiTheme="majorHAnsi" w:cstheme="majorHAnsi"/>
          <w:b/>
          <w:sz w:val="26"/>
          <w:szCs w:val="26"/>
          <w:lang w:val="pl-PL"/>
        </w:rPr>
        <w:t>2</w:t>
      </w: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: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Phương trình nào sau đây l</w:t>
      </w:r>
      <w:r w:rsidR="000025A4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à phương trình bậc nhất một ẩn </w:t>
      </w:r>
    </w:p>
    <w:p w:rsidR="0029339E" w:rsidRPr="0033796E" w:rsidRDefault="00BD2E41" w:rsidP="00D90F6F">
      <w:pPr>
        <w:ind w:firstLine="567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</w:t>
      </w:r>
      <w:r w:rsidR="0029339E" w:rsidRPr="0033796E">
        <w:rPr>
          <w:rFonts w:asciiTheme="majorHAnsi" w:hAnsiTheme="majorHAnsi" w:cstheme="majorHAnsi"/>
          <w:noProof/>
          <w:position w:val="-26"/>
          <w:sz w:val="26"/>
          <w:szCs w:val="26"/>
          <w:lang w:val="vi-VN" w:eastAsia="vi-VN"/>
        </w:rPr>
        <w:drawing>
          <wp:inline distT="0" distB="0" distL="0" distR="0" wp14:anchorId="382EDB9F" wp14:editId="78AC2E83">
            <wp:extent cx="685800" cy="409575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B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</w:t>
      </w:r>
      <w:r w:rsidRPr="0033796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028A4C50" wp14:editId="0E9E450C">
            <wp:extent cx="657225" cy="161925"/>
            <wp:effectExtent l="1905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     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C. x + y = 0             </w:t>
      </w:r>
      <w:r w:rsidR="003E7889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D.  0x + 2 = 0                </w:t>
      </w:r>
    </w:p>
    <w:p w:rsidR="00A065D2" w:rsidRPr="0033796E" w:rsidRDefault="00A065D2" w:rsidP="00A065D2">
      <w:pPr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3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. Tập nghiệm của phương trình 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34pt" o:ole="">
            <v:imagedata r:id="rId9" o:title=""/>
          </v:shape>
          <o:OLEObject Type="Embed" ProgID="Equation.DSMT4" ShapeID="_x0000_i1025" DrawAspect="Content" ObjectID="_1743593918" r:id="rId10"/>
        </w:object>
      </w:r>
      <w:r w:rsidR="000025A4" w:rsidRPr="0033796E">
        <w:rPr>
          <w:rFonts w:ascii="Times New Roman" w:hAnsi="Times New Roman"/>
          <w:sz w:val="26"/>
          <w:szCs w:val="26"/>
          <w:lang w:val="de-DE"/>
        </w:rPr>
        <w:t xml:space="preserve"> là </w:t>
      </w:r>
    </w:p>
    <w:p w:rsidR="00A065D2" w:rsidRPr="0033796E" w:rsidRDefault="00A065D2" w:rsidP="00D90F6F">
      <w:pPr>
        <w:ind w:firstLine="567"/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="Times New Roman" w:hAnsi="Times New Roman"/>
          <w:sz w:val="26"/>
          <w:szCs w:val="26"/>
          <w:lang w:val="de-DE"/>
        </w:rPr>
        <w:t>A.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6" type="#_x0000_t75" style="width:48pt;height:34pt" o:ole="">
            <v:imagedata r:id="rId11" o:title=""/>
          </v:shape>
          <o:OLEObject Type="Embed" ProgID="Equation.DSMT4" ShapeID="_x0000_i1026" DrawAspect="Content" ObjectID="_1743593919" r:id="rId12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     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   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B. 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7" type="#_x0000_t75" style="width:48pt;height:34pt" o:ole="">
            <v:imagedata r:id="rId13" o:title=""/>
          </v:shape>
          <o:OLEObject Type="Embed" ProgID="Equation.DSMT4" ShapeID="_x0000_i1027" DrawAspect="Content" ObjectID="_1743593920" r:id="rId14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        </w:t>
      </w:r>
      <w:r w:rsidR="003E7889" w:rsidRPr="0033796E">
        <w:rPr>
          <w:rFonts w:ascii="Times New Roman" w:hAnsi="Times New Roman"/>
          <w:sz w:val="26"/>
          <w:szCs w:val="26"/>
          <w:lang w:val="de-DE"/>
        </w:rPr>
        <w:tab/>
      </w:r>
      <w:r w:rsidR="00BD2E41">
        <w:rPr>
          <w:rFonts w:ascii="Times New Roman" w:hAnsi="Times New Roman"/>
          <w:sz w:val="26"/>
          <w:szCs w:val="26"/>
          <w:lang w:val="de-DE"/>
        </w:rPr>
        <w:t>C</w:t>
      </w:r>
      <w:r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8" type="#_x0000_t75" style="width:48pt;height:34pt" o:ole="">
            <v:imagedata r:id="rId15" o:title=""/>
          </v:shape>
          <o:OLEObject Type="Embed" ProgID="Equation.DSMT4" ShapeID="_x0000_i1028" DrawAspect="Content" ObjectID="_1743593921" r:id="rId16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          </w:t>
      </w:r>
      <w:r w:rsidR="009B76C3">
        <w:rPr>
          <w:rFonts w:ascii="Times New Roman" w:hAnsi="Times New Roman"/>
          <w:sz w:val="26"/>
          <w:szCs w:val="26"/>
          <w:lang w:val="de-DE"/>
        </w:rPr>
        <w:t xml:space="preserve">          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D</w:t>
      </w:r>
      <w:r w:rsidR="00BD2E41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BD2E41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660" w:dyaOrig="680">
          <v:shape id="_x0000_i1029" type="#_x0000_t75" style="width:33pt;height:34pt" o:ole="">
            <v:imagedata r:id="rId17" o:title=""/>
          </v:shape>
          <o:OLEObject Type="Embed" ProgID="Equation.DSMT4" ShapeID="_x0000_i1029" DrawAspect="Content" ObjectID="_1743593922" r:id="rId18"/>
        </w:object>
      </w:r>
      <w:r w:rsidR="00BD2E41" w:rsidRPr="0033796E">
        <w:rPr>
          <w:rFonts w:ascii="Times New Roman" w:hAnsi="Times New Roman"/>
          <w:sz w:val="26"/>
          <w:szCs w:val="26"/>
          <w:lang w:val="de-DE"/>
        </w:rPr>
        <w:t xml:space="preserve">            </w:t>
      </w:r>
    </w:p>
    <w:p w:rsidR="00A065D2" w:rsidRPr="0033796E" w:rsidRDefault="00A065D2" w:rsidP="0029339E">
      <w:pPr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de-DE"/>
        </w:rPr>
        <w:t>Câu 4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</w:t>
      </w:r>
      <w:r w:rsidRPr="0033796E">
        <w:rPr>
          <w:rFonts w:asciiTheme="majorHAnsi" w:hAnsiTheme="majorHAnsi" w:cstheme="majorHAnsi"/>
          <w:b/>
          <w:sz w:val="26"/>
          <w:szCs w:val="26"/>
          <w:lang w:val="de-DE"/>
        </w:rPr>
        <w:t>: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</w:t>
      </w:r>
      <w:r w:rsidR="000025A4" w:rsidRPr="0033796E">
        <w:rPr>
          <w:rFonts w:asciiTheme="majorHAnsi" w:hAnsiTheme="majorHAnsi" w:cstheme="majorHAnsi"/>
          <w:sz w:val="26"/>
          <w:szCs w:val="26"/>
          <w:lang w:val="de-DE"/>
        </w:rPr>
        <w:t>P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>hương trình nào tương đương với phương trình: 2x + 5  =  2 - x</w:t>
      </w:r>
    </w:p>
    <w:p w:rsidR="00A065D2" w:rsidRPr="00BD2E41" w:rsidRDefault="00BD2E41" w:rsidP="00BD2E41">
      <w:pPr>
        <w:ind w:left="567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Pr="00BD2E41">
        <w:rPr>
          <w:rFonts w:asciiTheme="majorHAnsi" w:hAnsiTheme="majorHAnsi" w:cstheme="majorHAnsi"/>
          <w:sz w:val="26"/>
          <w:szCs w:val="26"/>
          <w:lang w:val="pl-PL"/>
        </w:rPr>
        <w:t xml:space="preserve">. 3x = -3    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   </w:t>
      </w:r>
      <w:r w:rsidRPr="00BD2E41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pl-PL"/>
        </w:rPr>
        <w:t>B.</w:t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>x = 1</w:t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>C. 2x + x = 2 + 5</w:t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ab/>
        <w:t>D. 2x = 3</w:t>
      </w:r>
    </w:p>
    <w:p w:rsidR="00CA6EB6" w:rsidRPr="0033796E" w:rsidRDefault="0029339E" w:rsidP="0029339E">
      <w:pPr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</w:t>
      </w:r>
      <w:r w:rsidR="00A065D2" w:rsidRPr="0033796E">
        <w:rPr>
          <w:rFonts w:asciiTheme="majorHAnsi" w:hAnsiTheme="majorHAnsi" w:cstheme="majorHAnsi"/>
          <w:b/>
          <w:sz w:val="26"/>
          <w:szCs w:val="26"/>
          <w:lang w:val="pl-PL"/>
        </w:rPr>
        <w:t>5</w:t>
      </w: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>: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: Điều kiện xác định của phương trình </w:t>
      </w:r>
      <w:r w:rsidR="00094A65" w:rsidRPr="0033796E">
        <w:rPr>
          <w:rFonts w:asciiTheme="majorHAnsi" w:hAnsiTheme="majorHAnsi" w:cstheme="majorHAnsi"/>
          <w:position w:val="-24"/>
          <w:sz w:val="26"/>
          <w:szCs w:val="26"/>
          <w:lang w:val="pl-PL"/>
        </w:rPr>
        <w:object w:dxaOrig="2460" w:dyaOrig="620">
          <v:shape id="_x0000_i1030" type="#_x0000_t75" style="width:123pt;height:31pt" o:ole="">
            <v:imagedata r:id="rId19" o:title=""/>
          </v:shape>
          <o:OLEObject Type="Embed" ProgID="Equation.DSMT4" ShapeID="_x0000_i1030" DrawAspect="Content" ObjectID="_1743593923" r:id="rId20"/>
        </w:object>
      </w:r>
      <w:r w:rsidR="000025A4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là</w:t>
      </w:r>
      <w:r w:rsidR="00CA6EB6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</w:p>
    <w:p w:rsidR="0029339E" w:rsidRPr="0033796E" w:rsidRDefault="00CA6EB6" w:rsidP="00CA6EB6">
      <w:pPr>
        <w:ind w:firstLine="567"/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A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1" type="#_x0000_t75" style="width:26pt;height:13pt" o:ole="">
            <v:imagedata r:id="rId21" o:title=""/>
          </v:shape>
          <o:OLEObject Type="Embed" ProgID="Equation.DSMT4" ShapeID="_x0000_i1031" DrawAspect="Content" ObjectID="_1743593924" r:id="rId22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  <w:t xml:space="preserve">B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80" w:dyaOrig="260">
          <v:shape id="_x0000_i1032" type="#_x0000_t75" style="width:29pt;height:13pt" o:ole="">
            <v:imagedata r:id="rId23" o:title=""/>
          </v:shape>
          <o:OLEObject Type="Embed" ProgID="Equation.DSMT4" ShapeID="_x0000_i1032" DrawAspect="Content" ObjectID="_1743593925" r:id="rId24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pl-PL"/>
        </w:rPr>
        <w:object w:dxaOrig="560" w:dyaOrig="279">
          <v:shape id="_x0000_i1033" type="#_x0000_t75" style="width:28pt;height:13.95pt" o:ole="">
            <v:imagedata r:id="rId25" o:title=""/>
          </v:shape>
          <o:OLEObject Type="Embed" ProgID="Equation.DSMT4" ShapeID="_x0000_i1033" DrawAspect="Content" ObjectID="_1743593926" r:id="rId26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>C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4" type="#_x0000_t75" style="width:26pt;height:13pt" o:ole="">
            <v:imagedata r:id="rId27" o:title=""/>
          </v:shape>
          <o:OLEObject Type="Embed" ProgID="Equation.DSMT4" ShapeID="_x0000_i1034" DrawAspect="Content" ObjectID="_1743593927" r:id="rId28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80" w:dyaOrig="260">
          <v:shape id="_x0000_i1035" type="#_x0000_t75" style="width:29pt;height:13pt" o:ole="">
            <v:imagedata r:id="rId29" o:title=""/>
          </v:shape>
          <o:OLEObject Type="Embed" ProgID="Equation.DSMT4" ShapeID="_x0000_i1035" DrawAspect="Content" ObjectID="_1743593928" r:id="rId30"/>
        </w:object>
      </w:r>
      <w:r w:rsidR="009B76C3" w:rsidRPr="009B76C3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D</w:t>
      </w:r>
      <w:r w:rsidR="009B76C3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 </w:t>
      </w:r>
      <w:r w:rsidR="009B76C3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6" type="#_x0000_t75" style="width:26pt;height:13pt" o:ole="">
            <v:imagedata r:id="rId31" o:title=""/>
          </v:shape>
          <o:OLEObject Type="Embed" ProgID="Equation.DSMT4" ShapeID="_x0000_i1036" DrawAspect="Content" ObjectID="_1743593929" r:id="rId32"/>
        </w:object>
      </w:r>
      <w:r w:rsidR="009B76C3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9B76C3" w:rsidRPr="0033796E">
        <w:rPr>
          <w:rFonts w:asciiTheme="majorHAnsi" w:hAnsiTheme="majorHAnsi" w:cstheme="majorHAnsi"/>
          <w:position w:val="-6"/>
          <w:sz w:val="26"/>
          <w:szCs w:val="26"/>
          <w:lang w:val="pl-PL"/>
        </w:rPr>
        <w:object w:dxaOrig="700" w:dyaOrig="279">
          <v:shape id="_x0000_i1037" type="#_x0000_t75" style="width:35pt;height:13.95pt" o:ole="">
            <v:imagedata r:id="rId33" o:title=""/>
          </v:shape>
          <o:OLEObject Type="Embed" ProgID="Equation.DSMT4" ShapeID="_x0000_i1037" DrawAspect="Content" ObjectID="_1743593930" r:id="rId34"/>
        </w:object>
      </w:r>
    </w:p>
    <w:p w:rsidR="009B76C3" w:rsidRPr="00F04DD0" w:rsidRDefault="009B76C3" w:rsidP="00274BB7">
      <w:pPr>
        <w:rPr>
          <w:rFonts w:ascii="Times New Roman" w:hAnsi="Times New Roman"/>
          <w:b/>
          <w:sz w:val="26"/>
          <w:szCs w:val="26"/>
          <w:u w:val="single"/>
          <w:lang w:val="fr-FR"/>
        </w:rPr>
      </w:pPr>
    </w:p>
    <w:p w:rsidR="00274BB7" w:rsidRPr="0033796E" w:rsidRDefault="00274BB7" w:rsidP="00274BB7">
      <w:pPr>
        <w:rPr>
          <w:rFonts w:ascii="Times New Roman" w:hAnsi="Times New Roman"/>
          <w:sz w:val="26"/>
          <w:szCs w:val="26"/>
        </w:rPr>
      </w:pPr>
      <w:r w:rsidRPr="00BD76B5">
        <w:rPr>
          <w:rFonts w:ascii="Times New Roman" w:hAnsi="Times New Roman"/>
          <w:b/>
          <w:sz w:val="26"/>
          <w:szCs w:val="26"/>
        </w:rPr>
        <w:t>Câu 6</w:t>
      </w:r>
      <w:r w:rsidRPr="0033796E">
        <w:rPr>
          <w:rFonts w:ascii="Times New Roman" w:hAnsi="Times New Roman"/>
          <w:sz w:val="26"/>
          <w:szCs w:val="26"/>
        </w:rPr>
        <w:t xml:space="preserve"> : Nếu a &gt; b thì :</w:t>
      </w:r>
    </w:p>
    <w:p w:rsidR="00274BB7" w:rsidRPr="0033796E" w:rsidRDefault="00573294" w:rsidP="00274BB7">
      <w:pPr>
        <w:ind w:firstLine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a -1 &gt; b</w:t>
      </w:r>
      <w:r>
        <w:rPr>
          <w:rFonts w:ascii="Times New Roman" w:hAnsi="Times New Roman"/>
          <w:sz w:val="26"/>
          <w:szCs w:val="26"/>
        </w:rPr>
        <w:tab/>
        <w:t>B</w:t>
      </w:r>
      <w:r w:rsidR="00274BB7" w:rsidRPr="0033796E">
        <w:rPr>
          <w:rFonts w:ascii="Times New Roman" w:hAnsi="Times New Roman"/>
          <w:sz w:val="26"/>
          <w:szCs w:val="26"/>
        </w:rPr>
        <w:t>. a + 2 &gt; b + 3</w:t>
      </w:r>
      <w:r w:rsidRPr="00573294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           C</w:t>
      </w:r>
      <w:r w:rsidRPr="0033796E">
        <w:rPr>
          <w:rFonts w:ascii="Times New Roman" w:hAnsi="Times New Roman"/>
          <w:sz w:val="26"/>
          <w:szCs w:val="26"/>
        </w:rPr>
        <w:t xml:space="preserve">. a + 1 &gt; b + 1 </w:t>
      </w:r>
      <w:r w:rsidR="00274BB7" w:rsidRPr="0033796E">
        <w:rPr>
          <w:rFonts w:ascii="Times New Roman" w:hAnsi="Times New Roman"/>
          <w:sz w:val="26"/>
          <w:szCs w:val="26"/>
        </w:rPr>
        <w:t xml:space="preserve"> </w:t>
      </w:r>
      <w:r w:rsidR="00274BB7" w:rsidRPr="0033796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</w:t>
      </w:r>
      <w:r w:rsidR="00274BB7" w:rsidRPr="0033796E">
        <w:rPr>
          <w:rFonts w:ascii="Times New Roman" w:hAnsi="Times New Roman"/>
          <w:sz w:val="26"/>
          <w:szCs w:val="26"/>
        </w:rPr>
        <w:t>D. b – a &gt; 0</w:t>
      </w:r>
    </w:p>
    <w:p w:rsidR="000025A4" w:rsidRPr="0033796E" w:rsidRDefault="000025A4" w:rsidP="00274BB7">
      <w:pPr>
        <w:rPr>
          <w:rFonts w:ascii="Times New Roman" w:hAnsi="Times New Roman"/>
          <w:b/>
          <w:sz w:val="26"/>
          <w:szCs w:val="26"/>
          <w:u w:val="single"/>
        </w:rPr>
      </w:pPr>
    </w:p>
    <w:p w:rsidR="00274BB7" w:rsidRPr="0033796E" w:rsidRDefault="00274BB7" w:rsidP="00274BB7">
      <w:pPr>
        <w:rPr>
          <w:rFonts w:ascii="Times New Roman" w:hAnsi="Times New Roman"/>
          <w:sz w:val="26"/>
          <w:szCs w:val="26"/>
        </w:rPr>
      </w:pPr>
      <w:r w:rsidRPr="00BD76B5">
        <w:rPr>
          <w:rFonts w:ascii="Times New Roman" w:hAnsi="Times New Roman"/>
          <w:b/>
          <w:sz w:val="26"/>
          <w:szCs w:val="26"/>
        </w:rPr>
        <w:t>Câu 7</w:t>
      </w:r>
      <w:r w:rsidRPr="0033796E">
        <w:rPr>
          <w:rFonts w:ascii="Times New Roman" w:hAnsi="Times New Roman"/>
          <w:sz w:val="26"/>
          <w:szCs w:val="26"/>
        </w:rPr>
        <w:t xml:space="preserve"> : Nếu a &gt; b thì :</w:t>
      </w:r>
    </w:p>
    <w:p w:rsidR="00274BB7" w:rsidRPr="0033796E" w:rsidRDefault="009B76C3" w:rsidP="00274BB7">
      <w:pPr>
        <w:ind w:firstLine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</w:t>
      </w:r>
      <w:r w:rsidR="00274BB7" w:rsidRPr="0033796E">
        <w:rPr>
          <w:rFonts w:ascii="Times New Roman" w:hAnsi="Times New Roman"/>
          <w:sz w:val="26"/>
          <w:szCs w:val="26"/>
        </w:rPr>
        <w:t>. 2a &gt; 3b</w:t>
      </w:r>
      <w:r w:rsidRPr="009B76C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          B</w:t>
      </w:r>
      <w:r w:rsidRPr="0033796E">
        <w:rPr>
          <w:rFonts w:ascii="Times New Roman" w:hAnsi="Times New Roman"/>
          <w:sz w:val="26"/>
          <w:szCs w:val="26"/>
        </w:rPr>
        <w:t>. -3a &lt; -3b</w:t>
      </w:r>
      <w:r w:rsidR="00274BB7" w:rsidRPr="0033796E">
        <w:rPr>
          <w:rFonts w:ascii="Times New Roman" w:hAnsi="Times New Roman"/>
          <w:sz w:val="26"/>
          <w:szCs w:val="26"/>
        </w:rPr>
        <w:tab/>
      </w:r>
      <w:r w:rsidR="003E7889" w:rsidRPr="0033796E">
        <w:rPr>
          <w:rFonts w:ascii="Times New Roman" w:hAnsi="Times New Roman"/>
          <w:sz w:val="26"/>
          <w:szCs w:val="26"/>
        </w:rPr>
        <w:tab/>
      </w:r>
      <w:r w:rsidR="00274BB7" w:rsidRPr="0033796E">
        <w:rPr>
          <w:rFonts w:ascii="Times New Roman" w:hAnsi="Times New Roman"/>
          <w:sz w:val="26"/>
          <w:szCs w:val="26"/>
        </w:rPr>
        <w:t>C. a</w:t>
      </w:r>
      <w:r w:rsidR="00274BB7" w:rsidRPr="0033796E">
        <w:rPr>
          <w:rFonts w:ascii="Times New Roman" w:hAnsi="Times New Roman"/>
          <w:sz w:val="26"/>
          <w:szCs w:val="26"/>
          <w:vertAlign w:val="superscript"/>
        </w:rPr>
        <w:t>2</w:t>
      </w:r>
      <w:r w:rsidR="00274BB7" w:rsidRPr="0033796E">
        <w:rPr>
          <w:rFonts w:ascii="Times New Roman" w:hAnsi="Times New Roman"/>
          <w:sz w:val="26"/>
          <w:szCs w:val="26"/>
        </w:rPr>
        <w:t xml:space="preserve"> &gt; ab</w:t>
      </w:r>
      <w:r w:rsidR="00274BB7" w:rsidRPr="0033796E">
        <w:rPr>
          <w:rFonts w:ascii="Times New Roman" w:hAnsi="Times New Roman"/>
          <w:sz w:val="26"/>
          <w:szCs w:val="26"/>
        </w:rPr>
        <w:tab/>
      </w:r>
      <w:r w:rsidR="003E7889" w:rsidRPr="0033796E">
        <w:rPr>
          <w:rFonts w:ascii="Times New Roman" w:hAnsi="Times New Roman"/>
          <w:sz w:val="26"/>
          <w:szCs w:val="26"/>
        </w:rPr>
        <w:tab/>
      </w:r>
      <w:r w:rsidR="00274BB7" w:rsidRPr="0033796E">
        <w:rPr>
          <w:rFonts w:ascii="Times New Roman" w:hAnsi="Times New Roman"/>
          <w:sz w:val="26"/>
          <w:szCs w:val="26"/>
        </w:rPr>
        <w:t xml:space="preserve">D. – a &gt; – b </w:t>
      </w:r>
    </w:p>
    <w:p w:rsidR="009B76C3" w:rsidRDefault="009B76C3" w:rsidP="00812175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812175" w:rsidRPr="0033796E" w:rsidRDefault="00812175" w:rsidP="00812175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08149EF" wp14:editId="7AFE1057">
                <wp:simplePos x="0" y="0"/>
                <wp:positionH relativeFrom="column">
                  <wp:posOffset>1101725</wp:posOffset>
                </wp:positionH>
                <wp:positionV relativeFrom="paragraph">
                  <wp:posOffset>87630</wp:posOffset>
                </wp:positionV>
                <wp:extent cx="3863975" cy="504825"/>
                <wp:effectExtent l="0" t="0" r="3175" b="9525"/>
                <wp:wrapNone/>
                <wp:docPr id="85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3975" cy="504825"/>
                          <a:chOff x="2986" y="8355"/>
                          <a:chExt cx="6085" cy="795"/>
                        </a:xfrm>
                      </wpg:grpSpPr>
                      <wps:wsp>
                        <wps:cNvPr id="86" name="Line 11"/>
                        <wps:cNvCnPr/>
                        <wps:spPr bwMode="auto">
                          <a:xfrm>
                            <a:off x="2986" y="8865"/>
                            <a:ext cx="5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2"/>
                        <wps:cNvCnPr/>
                        <wps:spPr bwMode="auto">
                          <a:xfrm>
                            <a:off x="4416" y="8895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3"/>
                        <wps:cNvCnPr/>
                        <wps:spPr bwMode="auto">
                          <a:xfrm>
                            <a:off x="4546" y="8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610"/>
                            <a:ext cx="348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Default="00BD2E41" w:rsidP="0029339E">
                              <w:r>
                                <w:rPr>
                                  <w:rFonts w:ascii="Arial" w:hAnsi="Arial" w:cs="Arial"/>
                                </w:rPr>
                                <w:t>]</w:t>
                              </w:r>
                              <w:r>
                                <w:t>//////////////////////////////////////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341" y="8385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Pr="005F6635" w:rsidRDefault="00BD2E41" w:rsidP="0029339E">
                              <w:r w:rsidRPr="005F6635"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355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Pr="005F6635" w:rsidRDefault="00BD2E41" w:rsidP="0029339E">
                              <w:r w:rsidRPr="005F6635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8149EF" id="Group 85" o:spid="_x0000_s1026" style="position:absolute;left:0;text-align:left;margin-left:86.75pt;margin-top:6.9pt;width:304.25pt;height:39.75pt;z-index:251669504" coordorigin="2986,8355" coordsize="6085,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">
                <v:line id="Line 11" o:spid="_x0000_s1027" style="position:absolute;visibility:visible;mso-wrap-style:square" from="2986,8865" to="8706,8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">
                  <v:stroke endarrow="block"/>
                </v:line>
                <v:line id="Line 12" o:spid="_x0000_s1028" style="position:absolute;visibility:visible;mso-wrap-style:square" from="4416,8895" to="4416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13" o:spid="_x0000_s1029" style="position:absolute;visibility:visible;mso-wrap-style:square" from="4546,8760" to="4546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0" type="#_x0000_t202" style="position:absolute;left:5586;top:8610;width:348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BD2E41" w:rsidRDefault="00BD2E41" w:rsidP="0029339E">
                        <w:r>
                          <w:rPr>
                            <w:rFonts w:ascii="Arial" w:hAnsi="Arial" w:cs="Arial"/>
                          </w:rPr>
                          <w:t>]</w:t>
                        </w:r>
                        <w:r>
                          <w:t>//////////////////////////////////////</w:t>
                        </w:r>
                      </w:p>
                    </w:txbxContent>
                  </v:textbox>
                </v:shape>
                <v:shape id="Text Box 15" o:spid="_x0000_s1031" type="#_x0000_t202" style="position:absolute;left:4341;top:8385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BD2E41" w:rsidRPr="005F6635" w:rsidRDefault="00BD2E41" w:rsidP="0029339E">
                        <w:r w:rsidRPr="005F6635">
                          <w:t>0</w:t>
                        </w:r>
                      </w:p>
                    </w:txbxContent>
                  </v:textbox>
                </v:shape>
                <v:shape id="Text Box 16" o:spid="_x0000_s1032" type="#_x0000_t202" style="position:absolute;left:5586;top:8355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:rsidR="00BD2E41" w:rsidRPr="005F6635" w:rsidRDefault="00BD2E41" w:rsidP="0029339E">
                        <w:r w:rsidRPr="005F6635"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3796E">
        <w:rPr>
          <w:rFonts w:asciiTheme="majorHAnsi" w:hAnsiTheme="majorHAnsi" w:cstheme="majorHAnsi"/>
          <w:b/>
          <w:sz w:val="26"/>
          <w:szCs w:val="26"/>
        </w:rPr>
        <w:t>Câu 8:</w:t>
      </w:r>
      <w:r w:rsidRPr="0033796E">
        <w:rPr>
          <w:rFonts w:asciiTheme="majorHAnsi" w:hAnsiTheme="majorHAnsi" w:cstheme="majorHAnsi"/>
          <w:sz w:val="26"/>
          <w:szCs w:val="26"/>
        </w:rPr>
        <w:t xml:space="preserve"> Hình sau biểu diễn tập nghiệm của bất phương trình nào?</w:t>
      </w:r>
    </w:p>
    <w:p w:rsidR="00812175" w:rsidRPr="0033796E" w:rsidRDefault="00812175" w:rsidP="00812175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</w:t>
      </w:r>
    </w:p>
    <w:p w:rsidR="00812175" w:rsidRPr="0033796E" w:rsidRDefault="00812175" w:rsidP="00812175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</w:t>
      </w:r>
    </w:p>
    <w:p w:rsidR="00812175" w:rsidRPr="0033796E" w:rsidRDefault="009B76C3" w:rsidP="00812175">
      <w:pPr>
        <w:ind w:firstLine="567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A</w:t>
      </w:r>
      <w:r w:rsidR="00812175" w:rsidRPr="0033796E">
        <w:rPr>
          <w:rFonts w:asciiTheme="majorHAnsi" w:hAnsiTheme="majorHAnsi" w:cstheme="majorHAnsi"/>
          <w:sz w:val="26"/>
          <w:szCs w:val="26"/>
        </w:rPr>
        <w:t>. x &gt; 2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 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B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. x  </w:t>
      </w:r>
      <w:r w:rsidR="00812175" w:rsidRPr="0033796E">
        <w:rPr>
          <w:rFonts w:asciiTheme="majorHAnsi" w:hAnsiTheme="majorHAnsi" w:cstheme="majorHAnsi"/>
          <w:sz w:val="26"/>
          <w:szCs w:val="26"/>
        </w:rPr>
        <w:sym w:font="Symbol" w:char="F0B3"/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2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>C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. x &lt; 2  </w:t>
      </w:r>
      <w:r>
        <w:rPr>
          <w:rFonts w:asciiTheme="majorHAnsi" w:hAnsiTheme="majorHAnsi" w:cstheme="majorHAnsi"/>
          <w:sz w:val="26"/>
          <w:szCs w:val="26"/>
        </w:rPr>
        <w:t xml:space="preserve">                            D</w:t>
      </w:r>
      <w:r w:rsidRPr="0033796E">
        <w:rPr>
          <w:rFonts w:asciiTheme="majorHAnsi" w:hAnsiTheme="majorHAnsi" w:cstheme="majorHAnsi"/>
          <w:sz w:val="26"/>
          <w:szCs w:val="26"/>
        </w:rPr>
        <w:t xml:space="preserve">. x </w:t>
      </w:r>
      <w:r w:rsidRPr="0033796E">
        <w:rPr>
          <w:rFonts w:asciiTheme="majorHAnsi" w:hAnsiTheme="majorHAnsi" w:cstheme="majorHAnsi"/>
          <w:sz w:val="26"/>
          <w:szCs w:val="26"/>
        </w:rPr>
        <w:sym w:font="Symbol" w:char="F0A3"/>
      </w:r>
      <w:r w:rsidRPr="0033796E">
        <w:rPr>
          <w:rFonts w:asciiTheme="majorHAnsi" w:hAnsiTheme="majorHAnsi" w:cstheme="majorHAnsi"/>
          <w:sz w:val="26"/>
          <w:szCs w:val="26"/>
        </w:rPr>
        <w:t xml:space="preserve"> 2</w:t>
      </w:r>
    </w:p>
    <w:p w:rsidR="0029339E" w:rsidRPr="0033796E" w:rsidRDefault="0029339E" w:rsidP="0029339E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812175" w:rsidRPr="0033796E">
        <w:rPr>
          <w:rFonts w:asciiTheme="majorHAnsi" w:hAnsiTheme="majorHAnsi" w:cstheme="majorHAnsi"/>
          <w:b/>
          <w:sz w:val="26"/>
          <w:szCs w:val="26"/>
        </w:rPr>
        <w:t>9</w:t>
      </w:r>
      <w:r w:rsidRPr="0033796E">
        <w:rPr>
          <w:rFonts w:asciiTheme="majorHAnsi" w:hAnsiTheme="majorHAnsi" w:cstheme="majorHAnsi"/>
          <w:b/>
          <w:sz w:val="26"/>
          <w:szCs w:val="26"/>
        </w:rPr>
        <w:t>:</w:t>
      </w:r>
      <w:r w:rsidRPr="0033796E">
        <w:rPr>
          <w:rFonts w:asciiTheme="majorHAnsi" w:hAnsiTheme="majorHAnsi" w:cstheme="majorHAnsi"/>
          <w:sz w:val="26"/>
          <w:szCs w:val="26"/>
        </w:rPr>
        <w:t xml:space="preserve"> Nghiệm của bất phương trình </w:t>
      </w:r>
      <w:r w:rsidR="009B76C3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4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2x &lt; 6 là:</w:t>
      </w:r>
    </w:p>
    <w:p w:rsidR="0029339E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   A.  x &gt;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 5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Pr="0033796E">
        <w:rPr>
          <w:rFonts w:asciiTheme="majorHAnsi" w:hAnsiTheme="majorHAnsi" w:cstheme="majorHAnsi"/>
          <w:sz w:val="26"/>
          <w:szCs w:val="26"/>
        </w:rPr>
        <w:t>B. x &lt;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 5</w:t>
      </w:r>
      <w:r w:rsidR="009B76C3">
        <w:rPr>
          <w:rFonts w:asciiTheme="majorHAnsi" w:hAnsiTheme="majorHAnsi" w:cstheme="majorHAnsi"/>
          <w:sz w:val="26"/>
          <w:szCs w:val="26"/>
        </w:rPr>
        <w:tab/>
        <w:t xml:space="preserve">           C</w:t>
      </w:r>
      <w:r w:rsidR="009B76C3" w:rsidRPr="0033796E">
        <w:rPr>
          <w:rFonts w:asciiTheme="majorHAnsi" w:hAnsiTheme="majorHAnsi" w:cstheme="majorHAnsi"/>
          <w:sz w:val="26"/>
          <w:szCs w:val="26"/>
        </w:rPr>
        <w:t xml:space="preserve">.  x &gt; –1 </w:t>
      </w:r>
      <w:r w:rsidR="009B76C3">
        <w:rPr>
          <w:rFonts w:asciiTheme="majorHAnsi" w:hAnsiTheme="majorHAnsi" w:cstheme="majorHAnsi"/>
          <w:sz w:val="26"/>
          <w:szCs w:val="26"/>
        </w:rPr>
        <w:t xml:space="preserve">                        D</w:t>
      </w:r>
      <w:r w:rsidRPr="0033796E">
        <w:rPr>
          <w:rFonts w:asciiTheme="majorHAnsi" w:hAnsiTheme="majorHAnsi" w:cstheme="majorHAnsi"/>
          <w:sz w:val="26"/>
          <w:szCs w:val="26"/>
        </w:rPr>
        <w:t>.  x &lt; –1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Pr="0033796E">
        <w:rPr>
          <w:rFonts w:asciiTheme="majorHAnsi" w:hAnsiTheme="majorHAnsi" w:cstheme="majorHAnsi"/>
          <w:sz w:val="26"/>
          <w:szCs w:val="26"/>
        </w:rPr>
        <w:t xml:space="preserve">          </w:t>
      </w:r>
      <w:r w:rsidR="003E7889" w:rsidRPr="0033796E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740D18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Câu </w:t>
      </w:r>
      <w:r w:rsidR="00812175"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>10</w:t>
      </w:r>
      <w:r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: </w:t>
      </w:r>
      <w:r w:rsidRPr="0033796E">
        <w:rPr>
          <w:rFonts w:asciiTheme="majorHAnsi" w:hAnsiTheme="majorHAnsi" w:cstheme="majorHAnsi"/>
          <w:sz w:val="26"/>
          <w:szCs w:val="26"/>
        </w:rPr>
        <w:t>Tập n</w:t>
      </w:r>
      <w:r w:rsidRPr="0033796E">
        <w:rPr>
          <w:rFonts w:asciiTheme="majorHAnsi" w:hAnsiTheme="majorHAnsi" w:cstheme="majorHAnsi"/>
          <w:iCs/>
          <w:color w:val="000000"/>
          <w:sz w:val="26"/>
          <w:szCs w:val="26"/>
        </w:rPr>
        <w:t xml:space="preserve">ghiệm của  phương trình  </w:t>
      </w:r>
      <w:r w:rsidR="00094A65" w:rsidRPr="0033796E">
        <w:rPr>
          <w:rFonts w:asciiTheme="majorHAnsi" w:hAnsiTheme="majorHAnsi" w:cstheme="majorHAnsi"/>
          <w:iCs/>
          <w:color w:val="000000"/>
          <w:position w:val="-14"/>
          <w:sz w:val="26"/>
          <w:szCs w:val="26"/>
        </w:rPr>
        <w:object w:dxaOrig="1100" w:dyaOrig="400">
          <v:shape id="_x0000_i1038" type="#_x0000_t75" style="width:55pt;height:20pt" o:ole="">
            <v:imagedata r:id="rId35" o:title=""/>
          </v:shape>
          <o:OLEObject Type="Embed" ProgID="Equation.DSMT4" ShapeID="_x0000_i1038" DrawAspect="Content" ObjectID="_1743593931" r:id="rId36"/>
        </w:object>
      </w:r>
      <w:r w:rsidRPr="0033796E">
        <w:rPr>
          <w:rFonts w:asciiTheme="majorHAnsi" w:hAnsiTheme="majorHAnsi" w:cstheme="majorHAnsi"/>
          <w:iCs/>
          <w:color w:val="000000"/>
          <w:sz w:val="26"/>
          <w:szCs w:val="26"/>
        </w:rPr>
        <w:t xml:space="preserve"> là:</w: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</w:p>
    <w:p w:rsidR="0029339E" w:rsidRPr="0033796E" w:rsidRDefault="00400C74" w:rsidP="00740D18">
      <w:pPr>
        <w:ind w:firstLine="567"/>
        <w:jc w:val="both"/>
        <w:rPr>
          <w:rFonts w:asciiTheme="majorHAnsi" w:hAnsiTheme="majorHAnsi" w:cstheme="majorHAnsi"/>
          <w:iCs/>
          <w:color w:val="000000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A</w:t>
      </w:r>
      <w:r w:rsidRPr="0033796E">
        <w:rPr>
          <w:rFonts w:asciiTheme="majorHAnsi" w:hAnsiTheme="majorHAnsi" w:cstheme="majorHAnsi"/>
          <w:sz w:val="26"/>
          <w:szCs w:val="26"/>
        </w:rPr>
        <w:t>.</w:t>
      </w:r>
      <w:r w:rsidRPr="0033796E">
        <w:rPr>
          <w:rFonts w:asciiTheme="majorHAnsi" w:hAnsiTheme="majorHAnsi" w:cstheme="majorHAnsi"/>
          <w:position w:val="-14"/>
          <w:sz w:val="26"/>
          <w:szCs w:val="26"/>
        </w:rPr>
        <w:object w:dxaOrig="1060" w:dyaOrig="400">
          <v:shape id="_x0000_i1039" type="#_x0000_t75" style="width:53pt;height:20pt" o:ole="">
            <v:imagedata r:id="rId37" o:title=""/>
          </v:shape>
          <o:OLEObject Type="Embed" ProgID="Equation.DSMT4" ShapeID="_x0000_i1039" DrawAspect="Content" ObjectID="_1743593932" r:id="rId38"/>
        </w:object>
      </w:r>
      <w:r w:rsidRPr="0033796E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 xml:space="preserve">           B</w:t>
      </w:r>
      <w:r w:rsidR="00740D18" w:rsidRPr="0033796E">
        <w:rPr>
          <w:rFonts w:asciiTheme="majorHAnsi" w:hAnsiTheme="majorHAnsi" w:cstheme="majorHAnsi"/>
          <w:sz w:val="26"/>
          <w:szCs w:val="26"/>
        </w:rPr>
        <w:t>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700" w:dyaOrig="400">
          <v:shape id="_x0000_i1040" type="#_x0000_t75" style="width:35pt;height:20pt" o:ole="">
            <v:imagedata r:id="rId39" o:title=""/>
          </v:shape>
          <o:OLEObject Type="Embed" ProgID="Equation.DSMT4" ShapeID="_x0000_i1040" DrawAspect="Content" ObjectID="_1743593933" r:id="rId40"/>
        </w:objec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  <w:t>C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1120" w:dyaOrig="400">
          <v:shape id="_x0000_i1041" type="#_x0000_t75" style="width:56pt;height:20pt" o:ole="">
            <v:imagedata r:id="rId41" o:title=""/>
          </v:shape>
          <o:OLEObject Type="Embed" ProgID="Equation.DSMT4" ShapeID="_x0000_i1041" DrawAspect="Content" ObjectID="_1743593934" r:id="rId42"/>
        </w:objec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</w:t>
      </w:r>
      <w:r w:rsidR="00740D18" w:rsidRPr="0033796E">
        <w:rPr>
          <w:rFonts w:asciiTheme="majorHAnsi" w:hAnsiTheme="majorHAnsi" w:cstheme="majorHAnsi"/>
          <w:sz w:val="26"/>
          <w:szCs w:val="26"/>
        </w:rPr>
        <w:t>D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859" w:dyaOrig="400">
          <v:shape id="_x0000_i1042" type="#_x0000_t75" style="width:42.95pt;height:20pt" o:ole="">
            <v:imagedata r:id="rId43" o:title=""/>
          </v:shape>
          <o:OLEObject Type="Embed" ProgID="Equation.DSMT4" ShapeID="_x0000_i1042" DrawAspect="Content" ObjectID="_1743593935" r:id="rId44"/>
        </w:object>
      </w:r>
    </w:p>
    <w:p w:rsidR="00740D18" w:rsidRPr="0033796E" w:rsidRDefault="00D71AA7" w:rsidP="00740D18">
      <w:pPr>
        <w:tabs>
          <w:tab w:val="left" w:pos="0"/>
          <w:tab w:val="left" w:pos="900"/>
          <w:tab w:val="left" w:pos="3060"/>
          <w:tab w:val="left" w:pos="5040"/>
          <w:tab w:val="left" w:pos="7020"/>
        </w:tabs>
        <w:ind w:right="-360"/>
        <w:rPr>
          <w:rFonts w:asciiTheme="majorHAnsi" w:hAnsiTheme="majorHAnsi" w:cstheme="majorHAnsi"/>
          <w:sz w:val="26"/>
          <w:szCs w:val="26"/>
          <w:lang w:val="vi-VN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5408" behindDoc="1" locked="0" layoutInCell="1" allowOverlap="1" wp14:anchorId="7FC5D47C" wp14:editId="6375A097">
            <wp:simplePos x="0" y="0"/>
            <wp:positionH relativeFrom="column">
              <wp:posOffset>5200650</wp:posOffset>
            </wp:positionH>
            <wp:positionV relativeFrom="paragraph">
              <wp:posOffset>83185</wp:posOffset>
            </wp:positionV>
            <wp:extent cx="1600200" cy="91440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0D18"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Câu 11: </w:t>
      </w:r>
      <w:r w:rsidR="00740D18" w:rsidRPr="0033796E">
        <w:rPr>
          <w:rFonts w:asciiTheme="majorHAnsi" w:hAnsiTheme="majorHAnsi" w:cstheme="majorHAnsi"/>
          <w:sz w:val="26"/>
          <w:szCs w:val="26"/>
          <w:lang w:val="vi-VN"/>
        </w:rPr>
        <w:t>Một tứ giác đều có cạnh 4 cm. Diện tích của nó bằng:</w:t>
      </w:r>
    </w:p>
    <w:p w:rsidR="00740D18" w:rsidRPr="0033796E" w:rsidRDefault="00740D18" w:rsidP="00740D18">
      <w:pPr>
        <w:tabs>
          <w:tab w:val="left" w:pos="0"/>
          <w:tab w:val="left" w:pos="900"/>
          <w:tab w:val="left" w:pos="3060"/>
          <w:tab w:val="left" w:pos="5040"/>
          <w:tab w:val="left" w:pos="7020"/>
        </w:tabs>
        <w:ind w:right="-360" w:firstLine="567"/>
        <w:rPr>
          <w:rFonts w:asciiTheme="majorHAnsi" w:hAnsiTheme="majorHAnsi" w:cstheme="majorHAnsi"/>
          <w:sz w:val="26"/>
          <w:szCs w:val="26"/>
          <w:lang w:val="vi-VN"/>
        </w:rPr>
      </w:pPr>
      <w:r w:rsidRPr="0033796E">
        <w:rPr>
          <w:rFonts w:asciiTheme="majorHAnsi" w:hAnsiTheme="majorHAnsi" w:cstheme="majorHAnsi"/>
          <w:sz w:val="26"/>
          <w:szCs w:val="26"/>
          <w:lang w:val="vi-VN"/>
        </w:rPr>
        <w:t>A. 8 cm</w:t>
      </w:r>
      <w:r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400C74" w:rsidRPr="00400C74">
        <w:rPr>
          <w:rFonts w:asciiTheme="majorHAnsi" w:hAnsiTheme="majorHAnsi" w:cstheme="majorHAnsi"/>
          <w:sz w:val="26"/>
          <w:szCs w:val="26"/>
          <w:lang w:val="vi-VN"/>
        </w:rPr>
        <w:t xml:space="preserve">                  B</w:t>
      </w:r>
      <w:r w:rsidR="00400C74" w:rsidRPr="0033796E">
        <w:rPr>
          <w:rFonts w:asciiTheme="majorHAnsi" w:hAnsiTheme="majorHAnsi" w:cstheme="majorHAnsi"/>
          <w:sz w:val="26"/>
          <w:szCs w:val="26"/>
          <w:lang w:val="vi-VN"/>
        </w:rPr>
        <w:t>. 16 cm</w:t>
      </w:r>
      <w:r w:rsidR="00400C74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400C74" w:rsidRPr="00400C7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 xml:space="preserve">                    </w:t>
      </w:r>
      <w:r w:rsidR="00400C74" w:rsidRPr="00400C74">
        <w:rPr>
          <w:rFonts w:asciiTheme="majorHAnsi" w:hAnsiTheme="majorHAnsi" w:cstheme="majorHAnsi"/>
          <w:sz w:val="26"/>
          <w:szCs w:val="26"/>
          <w:lang w:val="vi-VN"/>
        </w:rPr>
        <w:t>C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D90F6F"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12 cm</w:t>
      </w:r>
      <w:r w:rsidR="00D90F6F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ab/>
        <w:t>D.</w:t>
      </w:r>
      <w:r w:rsidR="00D90F6F"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64 cm</w:t>
      </w:r>
      <w:r w:rsidR="00D90F6F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D71AA7" w:rsidRPr="0033796E" w:rsidRDefault="00D71AA7" w:rsidP="00D71AA7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bCs/>
          <w:iCs/>
          <w:sz w:val="26"/>
          <w:szCs w:val="26"/>
          <w:lang w:val="vi-VN"/>
        </w:rPr>
        <w:t xml:space="preserve">Câu 12: </w:t>
      </w:r>
      <w:r w:rsidRPr="0033796E">
        <w:rPr>
          <w:rFonts w:asciiTheme="majorHAnsi" w:hAnsiTheme="majorHAnsi" w:cstheme="majorHAnsi"/>
          <w:sz w:val="26"/>
          <w:szCs w:val="26"/>
        </w:rPr>
        <w:t xml:space="preserve">Cho Tam giác DEF có E’F’ // EF . Biết  </w:t>
      </w:r>
      <w:r w:rsidR="00094A65" w:rsidRPr="0033796E">
        <w:rPr>
          <w:rFonts w:asciiTheme="majorHAnsi" w:hAnsiTheme="majorHAnsi" w:cstheme="majorHAnsi"/>
          <w:position w:val="-10"/>
          <w:sz w:val="26"/>
          <w:szCs w:val="26"/>
        </w:rPr>
        <w:object w:dxaOrig="3300" w:dyaOrig="320">
          <v:shape id="_x0000_i1043" type="#_x0000_t75" style="width:165pt;height:16pt" o:ole="">
            <v:imagedata r:id="rId46" o:title=""/>
          </v:shape>
          <o:OLEObject Type="Embed" ProgID="Equation.DSMT4" ShapeID="_x0000_i1043" DrawAspect="Content" ObjectID="_1743593936" r:id="rId47"/>
        </w:object>
      </w:r>
      <w:r w:rsidRPr="0033796E">
        <w:rPr>
          <w:rFonts w:asciiTheme="majorHAnsi" w:hAnsiTheme="majorHAnsi" w:cstheme="majorHAnsi"/>
          <w:sz w:val="26"/>
          <w:szCs w:val="26"/>
        </w:rPr>
        <w:t>.</w:t>
      </w:r>
    </w:p>
    <w:p w:rsidR="00D71AA7" w:rsidRPr="0033796E" w:rsidRDefault="00D71AA7" w:rsidP="00D71AA7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Khi đó độ dài DE bằng:</w:t>
      </w:r>
    </w:p>
    <w:p w:rsidR="00D71AA7" w:rsidRPr="0033796E" w:rsidRDefault="00D71AA7" w:rsidP="00D71AA7">
      <w:pPr>
        <w:ind w:firstLine="567"/>
        <w:rPr>
          <w:rFonts w:asciiTheme="majorHAnsi" w:hAnsiTheme="majorHAnsi" w:cstheme="majorHAnsi"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A.</w:t>
      </w:r>
      <w:r w:rsidR="00094A65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4" type="#_x0000_t75" style="width:24pt;height:13.95pt" o:ole="">
            <v:imagedata r:id="rId48" o:title=""/>
          </v:shape>
          <o:OLEObject Type="Embed" ProgID="Equation.DSMT4" ShapeID="_x0000_i1044" DrawAspect="Content" ObjectID="_1743593937" r:id="rId49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  <w:t xml:space="preserve">  </w:t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.</w:t>
      </w:r>
      <w:r w:rsidR="00400C74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99" w:dyaOrig="279">
          <v:shape id="_x0000_i1045" type="#_x0000_t75" style="width:24.95pt;height:13.95pt" o:ole="">
            <v:imagedata r:id="rId50" o:title=""/>
          </v:shape>
          <o:OLEObject Type="Embed" ProgID="Equation.DSMT4" ShapeID="_x0000_i1045" DrawAspect="Content" ObjectID="_1743593938" r:id="rId51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C.</w:t>
      </w:r>
      <w:r w:rsidR="00094A65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6" type="#_x0000_t75" style="width:24pt;height:13.95pt" o:ole="">
            <v:imagedata r:id="rId52" o:title=""/>
          </v:shape>
          <o:OLEObject Type="Embed" ProgID="Equation.DSMT4" ShapeID="_x0000_i1046" DrawAspect="Content" ObjectID="_1743593939" r:id="rId53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D.</w:t>
      </w:r>
      <w:r w:rsidR="00400C74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7" type="#_x0000_t75" style="width:24pt;height:13.95pt" o:ole="">
            <v:imagedata r:id="rId54" o:title=""/>
          </v:shape>
          <o:OLEObject Type="Embed" ProgID="Equation.DSMT4" ShapeID="_x0000_i1047" DrawAspect="Content" ObjectID="_1743593940" r:id="rId55"/>
        </w:object>
      </w:r>
    </w:p>
    <w:p w:rsidR="00F86B44" w:rsidRPr="0033796E" w:rsidRDefault="00D71AA7" w:rsidP="00F86B44">
      <w:pPr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4384" behindDoc="1" locked="0" layoutInCell="1" allowOverlap="1" wp14:anchorId="329EB153" wp14:editId="0D058948">
            <wp:simplePos x="0" y="0"/>
            <wp:positionH relativeFrom="column">
              <wp:posOffset>5295900</wp:posOffset>
            </wp:positionH>
            <wp:positionV relativeFrom="paragraph">
              <wp:posOffset>156210</wp:posOffset>
            </wp:positionV>
            <wp:extent cx="1371600" cy="914400"/>
            <wp:effectExtent l="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B44" w:rsidRPr="0033796E">
        <w:rPr>
          <w:rFonts w:ascii="Times New Roman" w:hAnsi="Times New Roman"/>
          <w:b/>
          <w:sz w:val="26"/>
          <w:szCs w:val="26"/>
          <w:lang w:val="de-DE"/>
        </w:rPr>
        <w:t xml:space="preserve">Câu </w:t>
      </w:r>
      <w:r w:rsidRPr="0033796E">
        <w:rPr>
          <w:rFonts w:ascii="Times New Roman" w:hAnsi="Times New Roman"/>
          <w:b/>
          <w:sz w:val="26"/>
          <w:szCs w:val="26"/>
          <w:lang w:val="de-DE"/>
        </w:rPr>
        <w:t>1</w:t>
      </w:r>
      <w:r w:rsidR="00F86B44" w:rsidRPr="0033796E">
        <w:rPr>
          <w:rFonts w:ascii="Times New Roman" w:hAnsi="Times New Roman"/>
          <w:b/>
          <w:sz w:val="26"/>
          <w:szCs w:val="26"/>
          <w:lang w:val="de-DE"/>
        </w:rPr>
        <w:t>3</w:t>
      </w:r>
      <w:r w:rsidRPr="0033796E">
        <w:rPr>
          <w:rFonts w:ascii="Times New Roman" w:hAnsi="Times New Roman"/>
          <w:sz w:val="26"/>
          <w:szCs w:val="26"/>
          <w:lang w:val="de-DE"/>
        </w:rPr>
        <w:t>: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ho tam giác ABC, AD là phân giác </w:t>
      </w:r>
      <w:r w:rsidR="00094A65" w:rsidRPr="0033796E">
        <w:rPr>
          <w:rFonts w:ascii="Times New Roman" w:hAnsi="Times New Roman"/>
          <w:position w:val="-6"/>
          <w:sz w:val="26"/>
          <w:szCs w:val="26"/>
          <w:lang w:val="de-DE"/>
        </w:rPr>
        <w:object w:dxaOrig="560" w:dyaOrig="360">
          <v:shape id="_x0000_i1048" type="#_x0000_t75" style="width:28pt;height:18pt" o:ole="">
            <v:imagedata r:id="rId57" o:title=""/>
          </v:shape>
          <o:OLEObject Type="Embed" ProgID="Equation.DSMT4" ShapeID="_x0000_i1048" DrawAspect="Content" ObjectID="_1743593941" r:id="rId58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, biết AB=16cm, AC=24cm, DC=15cm. Khi đó BD bằng:</w:t>
      </w:r>
    </w:p>
    <w:p w:rsidR="00F86B44" w:rsidRPr="0033796E" w:rsidRDefault="0030798D" w:rsidP="00EE2999">
      <w:pPr>
        <w:ind w:firstLine="567"/>
        <w:jc w:val="both"/>
        <w:rPr>
          <w:rFonts w:ascii="Times New Roman" w:hAnsi="Times New Roman"/>
          <w:sz w:val="26"/>
          <w:szCs w:val="26"/>
          <w:lang w:val="de-DE"/>
        </w:rPr>
      </w:pPr>
      <w:r>
        <w:rPr>
          <w:rFonts w:ascii="Times New Roman" w:hAnsi="Times New Roman"/>
          <w:sz w:val="26"/>
          <w:szCs w:val="26"/>
          <w:lang w:val="de-DE"/>
        </w:rPr>
        <w:t>A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440" w:dyaOrig="620">
          <v:shape id="_x0000_i1049" type="#_x0000_t75" style="width:22pt;height:31pt" o:ole="">
            <v:imagedata r:id="rId59" o:title=""/>
          </v:shape>
          <o:OLEObject Type="Embed" ProgID="Equation.DSMT4" ShapeID="_x0000_i1049" DrawAspect="Content" ObjectID="_1743593942" r:id="rId60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             </w:t>
      </w:r>
      <w:r>
        <w:rPr>
          <w:rFonts w:ascii="Times New Roman" w:hAnsi="Times New Roman"/>
          <w:sz w:val="26"/>
          <w:szCs w:val="26"/>
          <w:lang w:val="de-DE"/>
        </w:rPr>
        <w:t>B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320" w:dyaOrig="620">
          <v:shape id="_x0000_i1050" type="#_x0000_t75" style="width:16pt;height:31pt" o:ole="">
            <v:imagedata r:id="rId61" o:title=""/>
          </v:shape>
          <o:OLEObject Type="Embed" ProgID="Equation.DSMT4" ShapeID="_x0000_i1050" DrawAspect="Content" ObjectID="_1743593943" r:id="rId62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    </w:t>
      </w:r>
      <w:r>
        <w:rPr>
          <w:rFonts w:ascii="Times New Roman" w:hAnsi="Times New Roman"/>
          <w:sz w:val="26"/>
          <w:szCs w:val="26"/>
          <w:lang w:val="de-DE"/>
        </w:rPr>
        <w:t xml:space="preserve">          C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.10cm             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        D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340" w:dyaOrig="620">
          <v:shape id="_x0000_i1051" type="#_x0000_t75" style="width:17pt;height:31pt" o:ole="">
            <v:imagedata r:id="rId63" o:title=""/>
          </v:shape>
          <o:OLEObject Type="Embed" ProgID="Equation.DSMT4" ShapeID="_x0000_i1051" DrawAspect="Content" ObjectID="_1743593944" r:id="rId64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</w:t>
      </w:r>
    </w:p>
    <w:p w:rsidR="0030798D" w:rsidRDefault="0030798D" w:rsidP="00D71AA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/>
          <w:sz w:val="26"/>
          <w:szCs w:val="26"/>
          <w:lang w:val="de-DE"/>
        </w:rPr>
      </w:pPr>
    </w:p>
    <w:p w:rsidR="00F86B44" w:rsidRPr="0033796E" w:rsidRDefault="00D71AA7" w:rsidP="00D71AA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Theme="majorHAnsi" w:hAnsiTheme="majorHAnsi" w:cstheme="majorHAnsi"/>
          <w:sz w:val="26"/>
          <w:szCs w:val="26"/>
          <w:lang w:val="nl-NL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14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: </w: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 xml:space="preserve">Nếu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700" w:dyaOrig="279">
          <v:shape id="_x0000_i1052" type="#_x0000_t75" style="width:35pt;height:13.95pt" o:ole="">
            <v:imagedata r:id="rId65" o:title=""/>
          </v:shape>
          <o:OLEObject Type="Embed" ProgID="Equation.DSMT4" ShapeID="_x0000_i1052" DrawAspect="Content" ObjectID="_1743593945" r:id="rId66"/>
        </w:objec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 xml:space="preserve"> có MN // BC (</w:t>
      </w:r>
      <w:r w:rsidR="00094A65" w:rsidRPr="0033796E">
        <w:rPr>
          <w:rFonts w:asciiTheme="majorHAnsi" w:hAnsiTheme="majorHAnsi" w:cstheme="majorHAnsi"/>
          <w:position w:val="-10"/>
          <w:sz w:val="26"/>
          <w:szCs w:val="26"/>
          <w:lang w:val="nl-NL"/>
        </w:rPr>
        <w:object w:dxaOrig="1680" w:dyaOrig="320">
          <v:shape id="_x0000_i1053" type="#_x0000_t75" style="width:84pt;height:16pt" o:ole="">
            <v:imagedata r:id="rId67" o:title=""/>
          </v:shape>
          <o:OLEObject Type="Embed" ProgID="Equation.DSMT4" ShapeID="_x0000_i1053" DrawAspect="Content" ObjectID="_1743593946" r:id="rId68"/>
        </w:objec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>) thì :</w:t>
      </w:r>
    </w:p>
    <w:p w:rsidR="0030798D" w:rsidRPr="0033796E" w:rsidRDefault="00F86B44" w:rsidP="0030798D">
      <w:pPr>
        <w:ind w:firstLine="567"/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Theme="majorHAnsi" w:hAnsiTheme="majorHAnsi" w:cstheme="majorHAnsi"/>
          <w:sz w:val="26"/>
          <w:szCs w:val="26"/>
          <w:lang w:val="de-DE"/>
        </w:rPr>
        <w:t>A.</w: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4" type="#_x0000_t75" style="width:83pt;height:13.95pt" o:ole="">
            <v:imagedata r:id="rId69" o:title=""/>
          </v:shape>
          <o:OLEObject Type="Embed" ProgID="Equation.DSMT4" ShapeID="_x0000_i1054" DrawAspect="Content" ObjectID="_1743593947" r:id="rId70"/>
        </w:objec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>;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B.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5" type="#_x0000_t75" style="width:83pt;height:13.95pt" o:ole="">
            <v:imagedata r:id="rId71" o:title=""/>
          </v:shape>
          <o:OLEObject Type="Embed" ProgID="Equation.DSMT4" ShapeID="_x0000_i1055" DrawAspect="Content" ObjectID="_1743593948" r:id="rId72"/>
        </w:objec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 xml:space="preserve"> ;   </w:t>
      </w:r>
      <w:r w:rsidR="00573294" w:rsidRPr="00F04DD0">
        <w:rPr>
          <w:rFonts w:asciiTheme="majorHAnsi" w:hAnsiTheme="majorHAnsi" w:cstheme="majorHAnsi"/>
          <w:sz w:val="26"/>
          <w:szCs w:val="26"/>
          <w:lang w:val="de-DE"/>
        </w:rPr>
        <w:t>C.</w: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6" type="#_x0000_t75" style="width:83pt;height:13.95pt" o:ole="">
            <v:imagedata r:id="rId73" o:title=""/>
          </v:shape>
          <o:OLEObject Type="Embed" ProgID="Equation.DSMT4" ShapeID="_x0000_i1056" DrawAspect="Content" ObjectID="_1743593949" r:id="rId74"/>
        </w:objec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;   </w:t>
      </w:r>
      <w:r w:rsidR="00573294">
        <w:rPr>
          <w:rFonts w:asciiTheme="majorHAnsi" w:hAnsiTheme="majorHAnsi" w:cstheme="majorHAnsi"/>
          <w:sz w:val="26"/>
          <w:szCs w:val="26"/>
          <w:lang w:val="de-DE"/>
        </w:rPr>
        <w:t>D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>.</w:t>
      </w:r>
      <w:r w:rsidR="00573294" w:rsidRP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7" type="#_x0000_t75" style="width:83pt;height:13.95pt" o:ole="">
            <v:imagedata r:id="rId75" o:title=""/>
          </v:shape>
          <o:OLEObject Type="Embed" ProgID="Equation.DSMT4" ShapeID="_x0000_i1057" DrawAspect="Content" ObjectID="_1743593950" r:id="rId76"/>
        </w:object>
      </w:r>
      <w:r w:rsid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  </w:t>
      </w:r>
    </w:p>
    <w:p w:rsidR="00302EF6" w:rsidRPr="0033796E" w:rsidRDefault="00F86B44" w:rsidP="00EE2999">
      <w:pPr>
        <w:ind w:firstLine="567"/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</w:p>
    <w:p w:rsidR="0030798D" w:rsidRDefault="0030798D" w:rsidP="00302EF6">
      <w:pPr>
        <w:rPr>
          <w:rFonts w:ascii="Times New Roman" w:hAnsi="Times New Roman"/>
          <w:b/>
          <w:sz w:val="26"/>
          <w:szCs w:val="26"/>
          <w:lang w:val="de-DE"/>
        </w:rPr>
      </w:pPr>
      <w:r w:rsidRPr="0033796E"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F85E5D3" wp14:editId="4ECED5EC">
                <wp:simplePos x="0" y="0"/>
                <wp:positionH relativeFrom="column">
                  <wp:posOffset>5008245</wp:posOffset>
                </wp:positionH>
                <wp:positionV relativeFrom="paragraph">
                  <wp:posOffset>-2540</wp:posOffset>
                </wp:positionV>
                <wp:extent cx="1628775" cy="1028700"/>
                <wp:effectExtent l="0" t="0" r="0" b="0"/>
                <wp:wrapNone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028700"/>
                          <a:chOff x="0" y="0"/>
                          <a:chExt cx="1628775" cy="1028700"/>
                        </a:xfrm>
                      </wpg:grpSpPr>
                      <wps:wsp>
                        <wps:cNvPr id="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287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E41" w:rsidRDefault="00BD2E41">
                              <w:r w:rsidRPr="00D3184B">
                                <w:object w:dxaOrig="4087" w:dyaOrig="2995">
                                  <v:shape id="_x0000_i1059" type="#_x0000_t75" style="width:116.3pt;height:69.8pt" o:ole="">
                                    <v:imagedata r:id="rId77" o:title=""/>
                                  </v:shape>
                                  <o:OLEObject Type="Embed" ProgID="Visio.Drawing.11" ShapeID="_x0000_i1059" DrawAspect="Content" ObjectID="_1743593987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8650" y="638175"/>
                            <a:ext cx="343534" cy="2158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E41" w:rsidRPr="00EE2999" w:rsidRDefault="00BD2E4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E2999">
                                <w:rPr>
                                  <w:sz w:val="16"/>
                                  <w:szCs w:val="16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85E5D3" id="Group 93" o:spid="_x0000_s1033" style="position:absolute;margin-left:394.35pt;margin-top:-.2pt;width:128.25pt;height:81pt;z-index:251674624" coordsize="16287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">
                <v:shape id="Text Box 2" o:spid="_x0000_s1034" type="#_x0000_t202" style="position:absolute;width:16287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BD2E41" w:rsidRDefault="00BD2E41">
                        <w:r w:rsidRPr="00D3184B">
                          <w:object w:dxaOrig="4087" w:dyaOrig="2995">
                            <v:shape id="_x0000_i1059" type="#_x0000_t75" style="width:116.3pt;height:69.8pt" o:ole="">
                              <v:imagedata r:id="rId77" o:title=""/>
                            </v:shape>
                            <o:OLEObject Type="Embed" ProgID="Visio.Drawing.11" ShapeID="_x0000_i1059" DrawAspect="Content" ObjectID="_1743593987" r:id="rId79"/>
                          </w:object>
                        </w:r>
                      </w:p>
                    </w:txbxContent>
                  </v:textbox>
                </v:shape>
                <v:shape id="Text Box 2" o:spid="_x0000_s1035" type="#_x0000_t202" style="position:absolute;left:6286;top:6381;width:3435;height:2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" filled="f" stroked="f">
                  <v:textbox style="mso-fit-shape-to-text:t">
                    <w:txbxContent>
                      <w:p w:rsidR="00BD2E41" w:rsidRPr="00EE2999" w:rsidRDefault="00BD2E41">
                        <w:pPr>
                          <w:rPr>
                            <w:sz w:val="16"/>
                            <w:szCs w:val="16"/>
                          </w:rPr>
                        </w:pPr>
                        <w:r w:rsidRPr="00EE2999">
                          <w:rPr>
                            <w:sz w:val="16"/>
                            <w:szCs w:val="16"/>
                          </w:rP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86B44" w:rsidRPr="0033796E" w:rsidRDefault="00302EF6" w:rsidP="00302EF6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15</w:t>
      </w:r>
      <w:r w:rsidRPr="0033796E">
        <w:rPr>
          <w:rFonts w:ascii="Times New Roman" w:hAnsi="Times New Roman"/>
          <w:sz w:val="26"/>
          <w:szCs w:val="26"/>
          <w:lang w:val="de-DE"/>
        </w:rPr>
        <w:t>: Độ dài DE trên hình bằng:</w:t>
      </w:r>
    </w:p>
    <w:p w:rsidR="0084295B" w:rsidRPr="00CC31FB" w:rsidRDefault="00573294" w:rsidP="00CC31FB">
      <w:pPr>
        <w:pStyle w:val="oancuaDanhsach"/>
        <w:numPr>
          <w:ilvl w:val="0"/>
          <w:numId w:val="9"/>
        </w:numPr>
        <w:rPr>
          <w:rFonts w:asciiTheme="majorHAnsi" w:hAnsiTheme="majorHAnsi" w:cstheme="majorHAnsi"/>
          <w:b/>
          <w:sz w:val="26"/>
          <w:szCs w:val="26"/>
          <w:lang w:val="fr-FR"/>
        </w:rPr>
      </w:pPr>
      <w:r>
        <w:rPr>
          <w:rFonts w:asciiTheme="majorHAnsi" w:hAnsiTheme="majorHAnsi" w:cstheme="majorHAnsi"/>
          <w:color w:val="000000"/>
          <w:sz w:val="26"/>
          <w:szCs w:val="26"/>
          <w:lang w:val="nl-NL"/>
        </w:rPr>
        <w:t>9,6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  <w:t xml:space="preserve">  </w:t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.</w:t>
      </w:r>
      <w:r w:rsidR="00D90F6F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8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 xml:space="preserve">C. </w:t>
      </w:r>
      <w:r>
        <w:rPr>
          <w:rFonts w:asciiTheme="majorHAnsi" w:hAnsiTheme="majorHAnsi" w:cstheme="majorHAnsi"/>
          <w:color w:val="000000"/>
          <w:sz w:val="26"/>
          <w:szCs w:val="26"/>
          <w:lang w:val="nl-NL"/>
        </w:rPr>
        <w:t>6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 xml:space="preserve">D. 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>4,5</w:t>
      </w:r>
    </w:p>
    <w:p w:rsidR="00FD7278" w:rsidRPr="0033796E" w:rsidRDefault="00FD7278" w:rsidP="00FD7278">
      <w:pPr>
        <w:jc w:val="both"/>
        <w:rPr>
          <w:rFonts w:ascii="Times New Roman" w:hAnsi="Times New Roman"/>
          <w:b/>
          <w:sz w:val="26"/>
          <w:szCs w:val="26"/>
          <w:u w:val="single"/>
          <w:lang w:val="de-DE"/>
        </w:rPr>
      </w:pPr>
      <w:r w:rsidRPr="0033796E">
        <w:rPr>
          <w:rFonts w:ascii="Times New Roman" w:hAnsi="Times New Roman"/>
          <w:b/>
          <w:sz w:val="26"/>
          <w:szCs w:val="26"/>
          <w:u w:val="single"/>
          <w:lang w:val="de-DE"/>
        </w:rPr>
        <w:t>II. Tự luận (7,0 đ)</w:t>
      </w:r>
    </w:p>
    <w:p w:rsidR="003F3065" w:rsidRPr="0033796E" w:rsidRDefault="000B4587" w:rsidP="000B4587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1: (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1,0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3F3065" w:rsidRPr="0033796E">
        <w:rPr>
          <w:rFonts w:asciiTheme="majorHAnsi" w:hAnsiTheme="majorHAnsi" w:cstheme="majorHAnsi"/>
          <w:bCs/>
          <w:iCs/>
          <w:sz w:val="26"/>
          <w:szCs w:val="26"/>
          <w:lang w:val="pt-BR"/>
        </w:rPr>
        <w:t>Giải các phương trình sau:</w:t>
      </w:r>
      <w:r w:rsidR="003F3065" w:rsidRPr="0033796E"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  <w:t xml:space="preserve"> </w:t>
      </w:r>
    </w:p>
    <w:p w:rsidR="003F3065" w:rsidRPr="0033796E" w:rsidRDefault="003F3065" w:rsidP="003F3065">
      <w:pPr>
        <w:ind w:left="560" w:firstLine="16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a)  2x + 5  =  2 - x                                     </w:t>
      </w:r>
    </w:p>
    <w:p w:rsidR="003F3065" w:rsidRPr="0033796E" w:rsidRDefault="003F3065" w:rsidP="003F3065">
      <w:pPr>
        <w:ind w:left="560" w:firstLine="16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b) </w:t>
      </w:r>
      <w:r w:rsidR="00094A65" w:rsidRPr="0033796E">
        <w:rPr>
          <w:rFonts w:asciiTheme="majorHAnsi" w:hAnsiTheme="majorHAnsi" w:cstheme="majorHAnsi"/>
          <w:position w:val="-32"/>
          <w:sz w:val="26"/>
          <w:szCs w:val="26"/>
          <w:lang w:val="pt-BR"/>
        </w:rPr>
        <w:object w:dxaOrig="2060" w:dyaOrig="700">
          <v:shape id="_x0000_i1060" type="#_x0000_t75" style="width:103pt;height:35pt" o:ole="">
            <v:imagedata r:id="rId80" o:title=""/>
          </v:shape>
          <o:OLEObject Type="Embed" ProgID="Equation.DSMT4" ShapeID="_x0000_i1060" DrawAspect="Content" ObjectID="_1743593951" r:id="rId81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   </w:t>
      </w:r>
    </w:p>
    <w:p w:rsidR="0033796E" w:rsidRDefault="0033796E" w:rsidP="00094A65">
      <w:pPr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</w:p>
    <w:p w:rsidR="00094A65" w:rsidRPr="0033796E" w:rsidRDefault="00094A65" w:rsidP="00094A65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Bài </w:t>
      </w:r>
      <w:r w:rsidR="004F728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2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: (</w:t>
      </w:r>
      <w:r w:rsidR="00BC15C9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0,5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</w:p>
    <w:p w:rsidR="00E11C7F" w:rsidRPr="0033796E" w:rsidRDefault="000B4587" w:rsidP="0033796E">
      <w:pPr>
        <w:ind w:firstLine="54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Giải bất phương trình:  </w:t>
      </w:r>
      <w:r w:rsidR="00094A65" w:rsidRPr="0033796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1680" w:dyaOrig="620">
          <v:shape id="_x0000_i1061" type="#_x0000_t75" style="width:84pt;height:31pt" o:ole="">
            <v:imagedata r:id="rId82" o:title=""/>
          </v:shape>
          <o:OLEObject Type="Embed" ProgID="Equation.DSMT4" ShapeID="_x0000_i1061" DrawAspect="Content" ObjectID="_1743593952" r:id="rId83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>và biể</w:t>
      </w:r>
      <w:r w:rsidR="0033796E">
        <w:rPr>
          <w:rFonts w:asciiTheme="majorHAnsi" w:hAnsiTheme="majorHAnsi" w:cstheme="majorHAnsi"/>
          <w:sz w:val="26"/>
          <w:szCs w:val="26"/>
          <w:lang w:val="pt-BR"/>
        </w:rPr>
        <w:t>u diễn tập nghiệm trên trục số.</w:t>
      </w:r>
    </w:p>
    <w:p w:rsidR="008050C8" w:rsidRPr="0033796E" w:rsidRDefault="008050C8" w:rsidP="008050C8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 3: (1,0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</w:p>
    <w:p w:rsidR="00E0685B" w:rsidRPr="0033796E" w:rsidRDefault="00E0685B" w:rsidP="00E0685B">
      <w:pPr>
        <w:ind w:firstLine="54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>Hai lớp 8A và 8B của một trường tham gia lao động trồng cây làm xanh - sạch - đẹp môi trường. Tổng số cây hai lớp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 dự định trồng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là 60 cây, </w:t>
      </w:r>
      <w:r>
        <w:rPr>
          <w:rFonts w:asciiTheme="majorHAnsi" w:hAnsiTheme="majorHAnsi" w:cstheme="majorHAnsi"/>
          <w:sz w:val="26"/>
          <w:szCs w:val="26"/>
          <w:lang w:val="pt-BR"/>
        </w:rPr>
        <w:t>khi trồng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mỗi lớp trồng thêm 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được 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25 cây nữa </w:t>
      </w:r>
      <w:r>
        <w:rPr>
          <w:rFonts w:asciiTheme="majorHAnsi" w:hAnsiTheme="majorHAnsi" w:cstheme="majorHAnsi"/>
          <w:sz w:val="26"/>
          <w:szCs w:val="26"/>
          <w:lang w:val="pt-BR"/>
        </w:rPr>
        <w:t>do đó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số cây của lớp 8</w:t>
      </w:r>
      <w:r>
        <w:rPr>
          <w:rFonts w:asciiTheme="majorHAnsi" w:hAnsiTheme="majorHAnsi" w:cstheme="majorHAnsi"/>
          <w:sz w:val="26"/>
          <w:szCs w:val="26"/>
          <w:lang w:val="pt-BR"/>
        </w:rPr>
        <w:t>A trồng được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bằng </w:t>
      </w:r>
      <w:r w:rsidRPr="0033796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220" w:dyaOrig="620">
          <v:shape id="_x0000_i1097" type="#_x0000_t75" style="width:11pt;height:31pt" o:ole="">
            <v:imagedata r:id="rId84" o:title=""/>
          </v:shape>
          <o:OLEObject Type="Embed" ProgID="Equation.DSMT4" ShapeID="_x0000_i1097" DrawAspect="Content" ObjectID="_1743593953" r:id="rId85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số cây của lớp 8</w:t>
      </w:r>
      <w:r>
        <w:rPr>
          <w:rFonts w:asciiTheme="majorHAnsi" w:hAnsiTheme="majorHAnsi" w:cstheme="majorHAnsi"/>
          <w:sz w:val="26"/>
          <w:szCs w:val="26"/>
          <w:lang w:val="pt-BR"/>
        </w:rPr>
        <w:t>B. Tính số cây mỗi lớp cần trồng theo dự định ban đầu.</w:t>
      </w:r>
    </w:p>
    <w:p w:rsidR="003F3065" w:rsidRPr="0033796E" w:rsidRDefault="008050C8" w:rsidP="008050C8">
      <w:pPr>
        <w:rPr>
          <w:rFonts w:asciiTheme="majorHAnsi" w:hAnsiTheme="majorHAnsi" w:cstheme="majorHAnsi"/>
          <w:bCs/>
          <w:sz w:val="26"/>
          <w:szCs w:val="26"/>
          <w:lang w:val="pt-BR"/>
        </w:rPr>
      </w:pPr>
      <w:bookmarkStart w:id="0" w:name="_GoBack"/>
      <w:bookmarkEnd w:id="0"/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Bài 4: </w:t>
      </w:r>
      <w:r w:rsidR="00BC15C9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(3,5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</w:t>
      </w:r>
      <w:r w:rsidR="003F3065" w:rsidRPr="0033796E">
        <w:rPr>
          <w:rFonts w:asciiTheme="majorHAnsi" w:hAnsiTheme="majorHAnsi" w:cstheme="majorHAnsi"/>
          <w:sz w:val="26"/>
          <w:szCs w:val="26"/>
          <w:u w:val="single"/>
          <w:lang w:val="pt-BR"/>
        </w:rPr>
        <w:t>)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3F3065"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 </w:t>
      </w:r>
    </w:p>
    <w:p w:rsidR="003F3065" w:rsidRPr="0033796E" w:rsidRDefault="008050C8" w:rsidP="008050C8">
      <w:pPr>
        <w:tabs>
          <w:tab w:val="right" w:pos="5784"/>
        </w:tabs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1. 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Cho h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>ì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nh chữ nhật ABCD</w:t>
      </w:r>
      <w:r w:rsidR="005B550E"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(AD &lt; A</w:t>
      </w:r>
      <w:r w:rsidR="00675AC9">
        <w:rPr>
          <w:rFonts w:asciiTheme="majorHAnsi" w:hAnsiTheme="majorHAnsi" w:cstheme="majorHAnsi"/>
          <w:sz w:val="26"/>
          <w:szCs w:val="26"/>
          <w:lang w:val="pt-BR"/>
        </w:rPr>
        <w:t>B</w:t>
      </w:r>
      <w:r w:rsidR="005B550E" w:rsidRPr="0033796E">
        <w:rPr>
          <w:rFonts w:asciiTheme="majorHAnsi" w:hAnsiTheme="majorHAnsi" w:cstheme="majorHAnsi"/>
          <w:sz w:val="26"/>
          <w:szCs w:val="26"/>
          <w:lang w:val="pt-BR"/>
        </w:rPr>
        <w:t>)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. Vẽ đường cao AH của tam giác ABD.</w:t>
      </w:r>
    </w:p>
    <w:p w:rsidR="003F3065" w:rsidRPr="0033796E" w:rsidRDefault="003F3065" w:rsidP="003F3065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a) Chứng minh   </w:t>
      </w:r>
      <w:r w:rsidRPr="0033796E">
        <w:rPr>
          <w:rFonts w:asciiTheme="majorHAnsi" w:hAnsiTheme="majorHAnsi" w:cstheme="majorHAnsi"/>
          <w:sz w:val="26"/>
          <w:szCs w:val="26"/>
          <w:lang w:val="nl-NL"/>
        </w:rPr>
        <w:sym w:font="Symbol" w:char="F044"/>
      </w:r>
      <w:r w:rsidRPr="0033796E">
        <w:rPr>
          <w:rFonts w:asciiTheme="majorHAnsi" w:hAnsiTheme="majorHAnsi" w:cstheme="majorHAnsi"/>
          <w:sz w:val="26"/>
          <w:szCs w:val="26"/>
        </w:rPr>
        <w:t xml:space="preserve">AHB </w:t>
      </w:r>
      <w:r w:rsidRPr="0033796E">
        <w:rPr>
          <w:rFonts w:ascii="Cambria Math" w:hAnsi="Cambria Math" w:cs="Cambria Math"/>
          <w:b/>
          <w:sz w:val="26"/>
          <w:szCs w:val="26"/>
        </w:rPr>
        <w:t>∽</w:t>
      </w:r>
      <w:r w:rsidRPr="0033796E">
        <w:rPr>
          <w:rFonts w:asciiTheme="majorHAnsi" w:hAnsiTheme="majorHAnsi" w:cstheme="majorHAnsi"/>
          <w:sz w:val="26"/>
          <w:szCs w:val="26"/>
        </w:rPr>
        <w:t xml:space="preserve">  </w:t>
      </w:r>
      <w:r w:rsidRPr="0033796E">
        <w:rPr>
          <w:rFonts w:asciiTheme="majorHAnsi" w:hAnsiTheme="majorHAnsi" w:cstheme="majorHAnsi"/>
          <w:sz w:val="26"/>
          <w:szCs w:val="26"/>
          <w:lang w:val="nl-NL"/>
        </w:rPr>
        <w:sym w:font="Symbol" w:char="F044"/>
      </w:r>
      <w:r w:rsidRPr="0033796E">
        <w:rPr>
          <w:rFonts w:asciiTheme="majorHAnsi" w:hAnsiTheme="majorHAnsi" w:cstheme="majorHAnsi"/>
          <w:sz w:val="26"/>
          <w:szCs w:val="26"/>
        </w:rPr>
        <w:t>BCD.</w:t>
      </w:r>
    </w:p>
    <w:p w:rsidR="00830210" w:rsidRDefault="003F3065" w:rsidP="00830210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b) Chứng minh     AD</w:t>
      </w:r>
      <w:r w:rsidRPr="0033796E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33796E">
        <w:rPr>
          <w:rFonts w:asciiTheme="majorHAnsi" w:hAnsiTheme="majorHAnsi" w:cstheme="majorHAnsi"/>
          <w:sz w:val="26"/>
          <w:szCs w:val="26"/>
        </w:rPr>
        <w:t xml:space="preserve"> = DH.DB</w:t>
      </w:r>
    </w:p>
    <w:p w:rsidR="00830210" w:rsidRPr="00830210" w:rsidRDefault="00830210" w:rsidP="00830210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830210">
        <w:rPr>
          <w:rFonts w:asciiTheme="majorHAnsi" w:hAnsiTheme="majorHAnsi" w:cstheme="majorHAnsi"/>
          <w:lang w:val="pt-BR"/>
        </w:rPr>
        <w:t xml:space="preserve">c) Tính độ dài đoạn thẳng  DH và AH </w:t>
      </w:r>
      <w:r w:rsidR="00675AC9">
        <w:rPr>
          <w:rFonts w:asciiTheme="majorHAnsi" w:hAnsiTheme="majorHAnsi" w:cstheme="majorHAnsi"/>
          <w:lang w:val="pt-BR"/>
        </w:rPr>
        <w:t>. Biết AD = 6cm ; AB = 8 cm.</w:t>
      </w:r>
      <w:r w:rsidRPr="00830210">
        <w:rPr>
          <w:rFonts w:asciiTheme="majorHAnsi" w:hAnsiTheme="majorHAnsi" w:cstheme="majorHAnsi"/>
          <w:lang w:val="pt-BR"/>
        </w:rPr>
        <w:t xml:space="preserve">                     </w:t>
      </w:r>
    </w:p>
    <w:p w:rsidR="00830210" w:rsidRPr="00830210" w:rsidRDefault="00830210" w:rsidP="00830210">
      <w:pPr>
        <w:jc w:val="center"/>
        <w:rPr>
          <w:rFonts w:asciiTheme="majorHAnsi" w:hAnsiTheme="majorHAnsi" w:cstheme="majorHAnsi"/>
          <w:sz w:val="24"/>
          <w:szCs w:val="24"/>
          <w:lang w:val="pt-BR"/>
        </w:rPr>
      </w:pPr>
    </w:p>
    <w:p w:rsidR="008050C8" w:rsidRPr="0033796E" w:rsidRDefault="008050C8" w:rsidP="008050C8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3796E">
        <w:rPr>
          <w:rFonts w:ascii="Times New Roman" w:hAnsi="Times New Roman"/>
          <w:sz w:val="26"/>
          <w:szCs w:val="26"/>
          <w:lang w:val="pt-BR"/>
        </w:rPr>
        <w:t>2. Tính diện tích xung quanh của một lăng trụ đứng, đáy là tam giác vuông có hai cạnh góc vuông 3cm và 4cm, chiều cao là 9cm.</w:t>
      </w:r>
    </w:p>
    <w:p w:rsidR="00EB5D80" w:rsidRPr="0033796E" w:rsidRDefault="008050C8" w:rsidP="00EB5D80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 5: (1,0 đ</w:t>
      </w:r>
      <w:r w:rsidRPr="0033796E">
        <w:rPr>
          <w:rFonts w:asciiTheme="majorHAnsi" w:hAnsiTheme="majorHAnsi" w:cstheme="majorHAnsi"/>
          <w:sz w:val="26"/>
          <w:szCs w:val="26"/>
          <w:u w:val="single"/>
          <w:lang w:val="pt-BR"/>
        </w:rPr>
        <w:t>)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 </w:t>
      </w:r>
      <w:r w:rsidR="00EB5D80" w:rsidRPr="0033796E">
        <w:rPr>
          <w:rFonts w:asciiTheme="majorHAnsi" w:hAnsiTheme="majorHAnsi" w:cstheme="majorHAnsi"/>
          <w:sz w:val="26"/>
          <w:szCs w:val="26"/>
          <w:lang w:val="fr-FR"/>
        </w:rPr>
        <w:t xml:space="preserve">Cho a, b là các số dương. </w:t>
      </w:r>
      <w:r w:rsidR="00EB5D80" w:rsidRPr="0033796E">
        <w:rPr>
          <w:rFonts w:asciiTheme="majorHAnsi" w:hAnsiTheme="majorHAnsi" w:cstheme="majorHAnsi"/>
          <w:sz w:val="26"/>
          <w:szCs w:val="26"/>
        </w:rPr>
        <w:t xml:space="preserve">Chứng minh rằng:  </w:t>
      </w:r>
    </w:p>
    <w:p w:rsidR="00FD7278" w:rsidRPr="0033796E" w:rsidRDefault="00EB5D80" w:rsidP="00EC3FA5">
      <w:pPr>
        <w:ind w:firstLine="567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a)</w:t>
      </w:r>
      <w:r w:rsidRPr="0033796E">
        <w:rPr>
          <w:rFonts w:asciiTheme="majorHAnsi" w:hAnsiTheme="majorHAnsi" w:cstheme="majorHAnsi"/>
          <w:noProof/>
          <w:position w:val="-24"/>
          <w:sz w:val="26"/>
          <w:szCs w:val="26"/>
          <w:lang w:val="vi-VN" w:eastAsia="vi-VN"/>
        </w:rPr>
        <w:drawing>
          <wp:inline distT="0" distB="0" distL="0" distR="0" wp14:anchorId="750C4974" wp14:editId="736AD19C">
            <wp:extent cx="847725" cy="390525"/>
            <wp:effectExtent l="0" t="0" r="9525" b="9525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96E">
        <w:rPr>
          <w:rFonts w:asciiTheme="majorHAnsi" w:hAnsiTheme="majorHAnsi" w:cstheme="majorHAnsi"/>
          <w:sz w:val="26"/>
          <w:szCs w:val="26"/>
        </w:rPr>
        <w:t xml:space="preserve">                    </w:t>
      </w:r>
      <w:r w:rsidR="00FD7278" w:rsidRPr="0033796E">
        <w:rPr>
          <w:rFonts w:asciiTheme="majorHAnsi" w:hAnsiTheme="majorHAnsi" w:cstheme="majorHAnsi"/>
          <w:sz w:val="26"/>
          <w:szCs w:val="26"/>
        </w:rPr>
        <w:t xml:space="preserve">b) </w:t>
      </w:r>
      <w:r w:rsidR="00FD7278" w:rsidRPr="0033796E">
        <w:rPr>
          <w:rFonts w:asciiTheme="majorHAnsi" w:hAnsiTheme="majorHAnsi" w:cstheme="majorHAnsi"/>
          <w:position w:val="-28"/>
          <w:sz w:val="26"/>
          <w:szCs w:val="26"/>
        </w:rPr>
        <w:object w:dxaOrig="1860" w:dyaOrig="680">
          <v:shape id="_x0000_i1063" type="#_x0000_t75" style="width:93pt;height:34pt" o:ole="">
            <v:imagedata r:id="rId87" o:title=""/>
          </v:shape>
          <o:OLEObject Type="Embed" ProgID="Equation.DSMT4" ShapeID="_x0000_i1063" DrawAspect="Content" ObjectID="_1743593954" r:id="rId88"/>
        </w:object>
      </w:r>
      <w:r w:rsidR="00FD7278" w:rsidRPr="0033796E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EB5D80" w:rsidRPr="0033796E" w:rsidRDefault="00EB5D80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  <w:r w:rsidRPr="0033796E">
        <w:rPr>
          <w:rFonts w:ascii="Times New Roman" w:hAnsi="Times New Roman"/>
          <w:sz w:val="26"/>
          <w:szCs w:val="26"/>
          <w:lang w:val="pt-BR"/>
        </w:rPr>
        <w:t>_________________Hết________________</w:t>
      </w: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830210" w:rsidRDefault="00830210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3F3065" w:rsidRPr="00830210" w:rsidRDefault="003F3065" w:rsidP="003F3065">
      <w:pPr>
        <w:pStyle w:val="ThnVnban"/>
        <w:rPr>
          <w:rFonts w:asciiTheme="majorHAnsi" w:hAnsiTheme="majorHAnsi" w:cstheme="majorHAnsi"/>
          <w:b/>
          <w:bCs/>
          <w:sz w:val="24"/>
          <w:lang w:val="pt-BR"/>
        </w:rPr>
      </w:pPr>
    </w:p>
    <w:tbl>
      <w:tblPr>
        <w:tblW w:w="11017" w:type="dxa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FD7278" w:rsidRPr="00605C7B" w:rsidTr="000025A4">
        <w:tc>
          <w:tcPr>
            <w:tcW w:w="4500" w:type="dxa"/>
            <w:hideMark/>
          </w:tcPr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>UBND HUYỆN AN LÃO</w:t>
            </w:r>
          </w:p>
          <w:p w:rsidR="00FD7278" w:rsidRDefault="00FD7278" w:rsidP="000025A4">
            <w:pPr>
              <w:spacing w:line="256" w:lineRule="auto"/>
              <w:jc w:val="center"/>
              <w:rPr>
                <w:rFonts w:ascii=".VnTimeH" w:hAnsi=".VnTimeH"/>
                <w:b/>
                <w:sz w:val="24"/>
                <w:szCs w:val="24"/>
                <w:u w:val="single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 xml:space="preserve">TRƯỜNG THCS </w:t>
            </w:r>
            <w:r w:rsidR="00E11C7F">
              <w:rPr>
                <w:rFonts w:ascii="Times New Roman" w:hAnsi="Times New Roman"/>
                <w:b/>
                <w:sz w:val="24"/>
                <w:szCs w:val="24"/>
              </w:rPr>
              <w:t>THÁI SƠN</w:t>
            </w:r>
          </w:p>
          <w:p w:rsidR="00FD7278" w:rsidRPr="00FD7278" w:rsidRDefault="00FD7278" w:rsidP="00FD7278">
            <w:pPr>
              <w:pStyle w:val="oancuaDanhsach"/>
              <w:ind w:left="34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6517" w:type="dxa"/>
            <w:hideMark/>
          </w:tcPr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ĐÁP ÁN-BIỂU ĐIỂM 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KIỂM TRA 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UỐI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KÌ II</w:t>
            </w:r>
          </w:p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ăm học 20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C4245A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– 20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C4245A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</w:t>
            </w:r>
          </w:p>
          <w:p w:rsidR="00FD7278" w:rsidRPr="000025A4" w:rsidRDefault="00FD7278" w:rsidP="00FD7278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MÔN TOÁN LỚP 8</w:t>
            </w:r>
          </w:p>
        </w:tc>
      </w:tr>
    </w:tbl>
    <w:p w:rsidR="00FD7278" w:rsidRPr="00830210" w:rsidRDefault="00FD7278" w:rsidP="00FD7278">
      <w:pPr>
        <w:pStyle w:val="oancuaDanhsach"/>
        <w:ind w:left="34"/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  <w:r w:rsidRPr="00830210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I) Trắc nghiệm</w:t>
      </w:r>
      <w:r w:rsidR="00D90F6F" w:rsidRPr="00830210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(3,0đ)</w:t>
      </w:r>
    </w:p>
    <w:p w:rsidR="00FD7278" w:rsidRPr="00830210" w:rsidRDefault="00FD7278" w:rsidP="00FD7278">
      <w:pPr>
        <w:pStyle w:val="oancuaDanhsach"/>
        <w:ind w:left="34"/>
        <w:rPr>
          <w:rFonts w:asciiTheme="majorHAnsi" w:hAnsiTheme="majorHAnsi" w:cstheme="majorHAnsi"/>
          <w:sz w:val="26"/>
          <w:szCs w:val="26"/>
          <w:lang w:val="pt-BR"/>
        </w:rPr>
      </w:pPr>
      <w:r w:rsidRPr="00830210">
        <w:rPr>
          <w:rFonts w:asciiTheme="majorHAnsi" w:hAnsiTheme="majorHAnsi" w:cstheme="majorHAnsi"/>
          <w:sz w:val="26"/>
          <w:szCs w:val="26"/>
          <w:lang w:val="pt-BR"/>
        </w:rPr>
        <w:t>Mỗi câu đúng cho 0,2 điểm</w:t>
      </w:r>
    </w:p>
    <w:tbl>
      <w:tblPr>
        <w:tblStyle w:val="LiBang"/>
        <w:tblW w:w="10280" w:type="dxa"/>
        <w:tblInd w:w="34" w:type="dxa"/>
        <w:tblLook w:val="04A0" w:firstRow="1" w:lastRow="0" w:firstColumn="1" w:lastColumn="0" w:noHBand="0" w:noVBand="1"/>
      </w:tblPr>
      <w:tblGrid>
        <w:gridCol w:w="1070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</w:tblGrid>
      <w:tr w:rsidR="00FD7278" w:rsidRPr="00830210" w:rsidTr="00FD7278">
        <w:tc>
          <w:tcPr>
            <w:tcW w:w="1070" w:type="dxa"/>
          </w:tcPr>
          <w:p w:rsidR="00FD7278" w:rsidRPr="00830210" w:rsidRDefault="00FD7278" w:rsidP="000025A4">
            <w:pPr>
              <w:pStyle w:val="oancuaDanhsach"/>
              <w:ind w:left="0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âu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2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4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5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6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7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8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9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0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1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2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3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4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5</w:t>
            </w:r>
          </w:p>
        </w:tc>
      </w:tr>
      <w:tr w:rsidR="00FD7278" w:rsidRPr="00830210" w:rsidTr="00FD7278">
        <w:tc>
          <w:tcPr>
            <w:tcW w:w="1070" w:type="dxa"/>
          </w:tcPr>
          <w:p w:rsidR="00FD7278" w:rsidRPr="00830210" w:rsidRDefault="00FD7278" w:rsidP="000025A4">
            <w:pPr>
              <w:pStyle w:val="oancuaDanhsach"/>
              <w:ind w:left="0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oancuaDanhsac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</w:tr>
    </w:tbl>
    <w:p w:rsidR="00FD7278" w:rsidRPr="00830210" w:rsidRDefault="00FD7278" w:rsidP="003F3065">
      <w:pPr>
        <w:ind w:left="360"/>
        <w:rPr>
          <w:rFonts w:asciiTheme="majorHAnsi" w:hAnsiTheme="majorHAnsi" w:cstheme="majorHAnsi"/>
          <w:b/>
          <w:bCs/>
          <w:sz w:val="26"/>
          <w:szCs w:val="26"/>
          <w:u w:val="single"/>
        </w:rPr>
      </w:pPr>
    </w:p>
    <w:p w:rsidR="00FD7278" w:rsidRPr="00830210" w:rsidRDefault="00FD7278" w:rsidP="00FD7278">
      <w:pPr>
        <w:rPr>
          <w:rFonts w:asciiTheme="majorHAnsi" w:hAnsiTheme="majorHAnsi" w:cstheme="majorHAnsi"/>
          <w:b/>
          <w:bCs/>
          <w:sz w:val="26"/>
          <w:szCs w:val="26"/>
          <w:u w:val="single"/>
        </w:rPr>
      </w:pPr>
      <w:r w:rsidRPr="00830210">
        <w:rPr>
          <w:rFonts w:asciiTheme="majorHAnsi" w:hAnsiTheme="majorHAnsi" w:cstheme="majorHAnsi"/>
          <w:b/>
          <w:bCs/>
          <w:sz w:val="26"/>
          <w:szCs w:val="26"/>
          <w:u w:val="single"/>
        </w:rPr>
        <w:t>II) Tự luận</w:t>
      </w:r>
      <w:r w:rsidR="00D90F6F" w:rsidRPr="00830210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(7,0đ)</w:t>
      </w:r>
    </w:p>
    <w:tbl>
      <w:tblPr>
        <w:tblW w:w="10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8100"/>
        <w:gridCol w:w="1120"/>
      </w:tblGrid>
      <w:tr w:rsidR="00D07C34" w:rsidRPr="00830210" w:rsidTr="00D07C34">
        <w:trPr>
          <w:trHeight w:val="2959"/>
        </w:trPr>
        <w:tc>
          <w:tcPr>
            <w:tcW w:w="1008" w:type="dxa"/>
            <w:tcBorders>
              <w:top w:val="double" w:sz="4" w:space="0" w:color="auto"/>
            </w:tcBorders>
            <w:vAlign w:val="center"/>
          </w:tcPr>
          <w:p w:rsidR="00D07C34" w:rsidRPr="00830210" w:rsidRDefault="00D07C34" w:rsidP="00D07C34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1: (1,0 đ)</w:t>
            </w:r>
          </w:p>
        </w:tc>
        <w:tc>
          <w:tcPr>
            <w:tcW w:w="8100" w:type="dxa"/>
            <w:tcBorders>
              <w:top w:val="double" w:sz="4" w:space="0" w:color="auto"/>
            </w:tcBorders>
          </w:tcPr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Giải các phương trình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a) 3x = -3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x = -1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>Vậy pt có nghiệm là x = -1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b) *ĐKXĐ : x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4" type="#_x0000_t75" style="width:11pt;height:11pt" o:ole="">
                  <v:imagedata r:id="rId89" o:title=""/>
                </v:shape>
                <o:OLEObject Type="Embed" ProgID="Equation.DSMT4" ShapeID="_x0000_i1064" DrawAspect="Content" ObjectID="_1743593955" r:id="rId90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0 ; x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5" type="#_x0000_t75" style="width:11pt;height:11pt" o:ole="">
                  <v:imagedata r:id="rId91" o:title=""/>
                </v:shape>
                <o:OLEObject Type="Embed" ProgID="Equation.DSMT4" ShapeID="_x0000_i1065" DrawAspect="Content" ObjectID="_1743593956" r:id="rId92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2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Suy ra x(x + 2) - (x-2) = 2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79" w:dyaOrig="300">
                <v:shape id="_x0000_i1066" type="#_x0000_t75" style="width:13.95pt;height:15pt" o:ole="">
                  <v:imagedata r:id="rId93" o:title=""/>
                </v:shape>
                <o:OLEObject Type="Embed" ProgID="Equation.DSMT4" ShapeID="_x0000_i1066" DrawAspect="Content" ObjectID="_1743593957" r:id="rId94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+ x = 0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x(x+1) = 0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Vậy x = 0 (không thỏa mãn ĐKXĐ) hoặc x = -1 (thỏa mãn ĐKXĐ)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Vậy pt có 1 nghiệm x = -1</w:t>
            </w:r>
          </w:p>
        </w:tc>
        <w:tc>
          <w:tcPr>
            <w:tcW w:w="1120" w:type="dxa"/>
            <w:tcBorders>
              <w:top w:val="double" w:sz="4" w:space="0" w:color="auto"/>
            </w:tcBorders>
          </w:tcPr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0,25 </w:t>
            </w: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07C34" w:rsidRPr="00830210" w:rsidTr="00D07C34">
        <w:trPr>
          <w:trHeight w:val="2428"/>
        </w:trPr>
        <w:tc>
          <w:tcPr>
            <w:tcW w:w="1008" w:type="dxa"/>
            <w:vAlign w:val="center"/>
          </w:tcPr>
          <w:p w:rsidR="00D07C34" w:rsidRPr="00830210" w:rsidRDefault="00D07C34" w:rsidP="00BC15C9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2: (</w:t>
            </w:r>
            <w:r w:rsidR="00BC15C9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0,5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đ)</w:t>
            </w:r>
          </w:p>
        </w:tc>
        <w:tc>
          <w:tcPr>
            <w:tcW w:w="8100" w:type="dxa"/>
          </w:tcPr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680" w:dyaOrig="620">
                <v:shape id="_x0000_i1067" type="#_x0000_t75" style="width:84pt;height:31pt" o:ole="">
                  <v:imagedata r:id="rId95" o:title=""/>
                </v:shape>
                <o:OLEObject Type="Embed" ProgID="Equation.DSMT4" ShapeID="_x0000_i1067" DrawAspect="Content" ObjectID="_1743593958" r:id="rId96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000" w:dyaOrig="620">
                <v:shape id="_x0000_i1068" type="#_x0000_t75" style="width:100pt;height:31pt" o:ole="">
                  <v:imagedata r:id="rId97" o:title=""/>
                </v:shape>
                <o:OLEObject Type="Embed" ProgID="Equation.DSMT4" ShapeID="_x0000_i1068" DrawAspect="Content" ObjectID="_1743593959" r:id="rId98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4x + 2 - 3x + 3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00" w:dyaOrig="240">
                <v:shape id="_x0000_i1069" type="#_x0000_t75" style="width:10pt;height:12pt" o:ole="">
                  <v:imagedata r:id="rId99" o:title=""/>
                </v:shape>
                <o:OLEObject Type="Embed" ProgID="Equation.DSMT4" ShapeID="_x0000_i1069" DrawAspect="Content" ObjectID="_1743593960" r:id="rId10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18 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x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00" w:dyaOrig="240">
                <v:shape id="_x0000_i1070" type="#_x0000_t75" style="width:10pt;height:12pt" o:ole="">
                  <v:imagedata r:id="rId101" o:title=""/>
                </v:shape>
                <o:OLEObject Type="Embed" ProgID="Equation.DSMT4" ShapeID="_x0000_i1070" DrawAspect="Content" ObjectID="_1743593961" r:id="rId10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13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Vậy tập nghiệm của bất phương trình là S = </w:t>
            </w:r>
            <w:r w:rsidRPr="00830210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1140" w:dyaOrig="400">
                <v:shape id="_x0000_i1071" type="#_x0000_t75" style="width:57pt;height:20pt" o:ole="">
                  <v:imagedata r:id="rId103" o:title=""/>
                </v:shape>
                <o:OLEObject Type="Embed" ProgID="Equation.DSMT4" ShapeID="_x0000_i1071" DrawAspect="Content" ObjectID="_1743593962" r:id="rId104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- Biểu diễn tập nghiệm …</w:t>
            </w:r>
          </w:p>
        </w:tc>
        <w:tc>
          <w:tcPr>
            <w:tcW w:w="1120" w:type="dxa"/>
          </w:tcPr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3F3065" w:rsidRPr="00830210" w:rsidTr="00D07C34">
        <w:tc>
          <w:tcPr>
            <w:tcW w:w="1008" w:type="dxa"/>
            <w:vAlign w:val="center"/>
          </w:tcPr>
          <w:p w:rsidR="003F3065" w:rsidRPr="00830210" w:rsidRDefault="00D07C34" w:rsidP="00D07C34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3: (1,0 đ)</w:t>
            </w:r>
          </w:p>
        </w:tc>
        <w:tc>
          <w:tcPr>
            <w:tcW w:w="8100" w:type="dxa"/>
          </w:tcPr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Gọi số cây lúc đầu lớp 8A trồng được là x (cây) (x nguyên dương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ố cây lúc đầu lớp 8B trồng được là 60 - x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ố cây lớp 8A trồng được là x + 25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ổng số cây lớp 8B trồng được là 60 - x + 25 = 85 - x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Theo bài ra ta có phương trình:      x + 25 = </w:t>
            </w:r>
            <w:r w:rsidR="00094A65"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20" w:dyaOrig="620">
                <v:shape id="_x0000_i1072" type="#_x0000_t75" style="width:11pt;height:31pt" o:ole="">
                  <v:imagedata r:id="rId105" o:title=""/>
                </v:shape>
                <o:OLEObject Type="Embed" ProgID="Equation.DSMT4" ShapeID="_x0000_i1072" DrawAspect="Content" ObjectID="_1743593963" r:id="rId10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85 - x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Giải phương trình tìm được x = 25 ( thoả mãn điều kiện của ẩn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rả lời: số cây trồng được của lớp 8A là 50 cây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           số cây trồng được của lớp 8B là 60 cây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3F3065" w:rsidRPr="00830210" w:rsidTr="005B550E">
        <w:trPr>
          <w:trHeight w:val="2292"/>
        </w:trPr>
        <w:tc>
          <w:tcPr>
            <w:tcW w:w="1008" w:type="dxa"/>
            <w:vMerge w:val="restart"/>
            <w:vAlign w:val="center"/>
          </w:tcPr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D07C34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4</w:t>
            </w:r>
            <w:r w:rsidR="005B550E"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.1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(3,</w:t>
            </w:r>
            <w:r w:rsidR="00BC15C9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0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đ)</w:t>
            </w:r>
            <w:r w:rsidR="0048572A"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</w:t>
            </w: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3F3065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4.2 (0,5 đ)</w:t>
            </w:r>
          </w:p>
        </w:tc>
        <w:tc>
          <w:tcPr>
            <w:tcW w:w="8100" w:type="dxa"/>
          </w:tcPr>
          <w:p w:rsidR="003F3065" w:rsidRPr="00830210" w:rsidRDefault="00D07C34" w:rsidP="008050C8">
            <w:pPr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noProof/>
                <w:sz w:val="26"/>
                <w:szCs w:val="26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E85261" wp14:editId="38AD1A0C">
                      <wp:simplePos x="0" y="0"/>
                      <wp:positionH relativeFrom="column">
                        <wp:posOffset>3139440</wp:posOffset>
                      </wp:positionH>
                      <wp:positionV relativeFrom="paragraph">
                        <wp:posOffset>111125</wp:posOffset>
                      </wp:positionV>
                      <wp:extent cx="1874520" cy="1234440"/>
                      <wp:effectExtent l="0" t="0" r="0" b="0"/>
                      <wp:wrapNone/>
                      <wp:docPr id="900" name="Group 9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4520" cy="1234440"/>
                                <a:chOff x="0" y="0"/>
                                <a:chExt cx="1874520" cy="1234440"/>
                              </a:xfrm>
                            </wpg:grpSpPr>
                            <wpg:grpSp>
                              <wpg:cNvPr id="29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874520" cy="1234440"/>
                                  <a:chOff x="7079" y="11880"/>
                                  <a:chExt cx="2952" cy="194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0" name="Picture 3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7079" y="11880"/>
                                    <a:ext cx="2952" cy="19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31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75" y="12083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2E41" w:rsidRPr="00647C7F" w:rsidRDefault="00BD2E41" w:rsidP="003F3065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470" y="13259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2E41" w:rsidRPr="00647C7F" w:rsidRDefault="00BD2E41" w:rsidP="003F3065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98" name="Rectangle 898"/>
                              <wps:cNvSpPr/>
                              <wps:spPr>
                                <a:xfrm>
                                  <a:off x="714375" y="5715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9" name="Rectangle 899"/>
                              <wps:cNvSpPr/>
                              <wps:spPr>
                                <a:xfrm>
                                  <a:off x="1609725" y="49530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E85261" id="Group 900" o:spid="_x0000_s1036" style="position:absolute;margin-left:247.2pt;margin-top:8.75pt;width:147.6pt;height:97.2pt;z-index:251679744" coordsize="18745,123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">
                      <v:group id="Group 29" o:spid="_x0000_s1037" style="position:absolute;width:18745;height:12344" coordorigin="7079,11880" coordsize="2952,1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shape id="Picture 31" o:spid="_x0000_s1038" type="#_x0000_t75" style="position:absolute;left:7079;top:11880;width:2952;height:19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">
                          <v:imagedata r:id="rId108" o:title=""/>
                        </v:shape>
                        <v:shape id="Text Box 32" o:spid="_x0000_s1039" type="#_x0000_t202" style="position:absolute;left:8975;top:12083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  <v:textbox>
                            <w:txbxContent>
                              <w:p w:rsidR="00BD2E41" w:rsidRPr="00647C7F" w:rsidRDefault="00BD2E41" w:rsidP="003F306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3" o:spid="_x0000_s1040" type="#_x0000_t202" style="position:absolute;left:7470;top:13259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  <v:textbox>
                            <w:txbxContent>
                              <w:p w:rsidR="00BD2E41" w:rsidRPr="00647C7F" w:rsidRDefault="00BD2E41" w:rsidP="003F306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rect id="Rectangle 898" o:spid="_x0000_s1041" style="position:absolute;left:7143;top:571;width:2286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" fillcolor="white [3212]" stroked="f" strokeweight="2pt"/>
                      <v:rect id="Rectangle 899" o:spid="_x0000_s1042" style="position:absolute;left:16097;top:4953;width:2286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" fillcolor="white [3212]" stroked="f" strokeweight="2pt"/>
                    </v:group>
                  </w:pict>
                </mc:Fallback>
              </mc:AlternateContent>
            </w:r>
            <w:r w:rsidR="003F3065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Vẽ h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ì</w:t>
            </w:r>
            <w:r w:rsidR="003F3065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nh cho câu a:         </w:t>
            </w: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) 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B và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CD có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1200" w:dyaOrig="360">
                <v:shape id="_x0000_i1073" type="#_x0000_t75" style="width:60pt;height:18pt" o:ole="">
                  <v:imagedata r:id="rId109" o:title=""/>
                </v:shape>
                <o:OLEObject Type="Embed" ProgID="Equation.DSMT4" ShapeID="_x0000_i1073" DrawAspect="Content" ObjectID="_1743593964" r:id="rId11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780" w:dyaOrig="360">
                <v:shape id="_x0000_i1074" type="#_x0000_t75" style="width:39pt;height:18pt" o:ole="">
                  <v:imagedata r:id="rId111" o:title=""/>
                </v:shape>
                <o:OLEObject Type="Embed" ProgID="Equation.DSMT4" ShapeID="_x0000_i1074" DrawAspect="Content" ObjectID="_1743593965" r:id="rId11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so le trong do AB // CD)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75" type="#_x0000_t75" style="width:15pt;height:12pt" o:ole="">
                  <v:imagedata r:id="rId113" o:title=""/>
                </v:shape>
                <o:OLEObject Type="Embed" ProgID="Equation.DSMT4" ShapeID="_x0000_i1075" DrawAspect="Content" ObjectID="_1743593966" r:id="rId11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B   </w:t>
            </w:r>
            <w:r w:rsidRPr="00830210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CD  (g.g)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</w:t>
            </w:r>
            <w:r w:rsidR="005369EF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5</w:t>
            </w: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3F3065" w:rsidRPr="00830210" w:rsidRDefault="0048572A" w:rsidP="00B53B84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</w:tc>
      </w:tr>
      <w:tr w:rsidR="003F3065" w:rsidRPr="00830210" w:rsidTr="00D07C34">
        <w:trPr>
          <w:trHeight w:val="875"/>
        </w:trPr>
        <w:tc>
          <w:tcPr>
            <w:tcW w:w="1008" w:type="dxa"/>
            <w:vMerge/>
          </w:tcPr>
          <w:p w:rsidR="003F3065" w:rsidRPr="00830210" w:rsidRDefault="003F3065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48572A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b) 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và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BAD có           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1219" w:dyaOrig="360">
                <v:shape id="_x0000_i1076" type="#_x0000_t75" style="width:60.95pt;height:18pt" o:ole="">
                  <v:imagedata r:id="rId115" o:title=""/>
                </v:shape>
                <o:OLEObject Type="Embed" ProgID="Equation.DSMT4" ShapeID="_x0000_i1076" DrawAspect="Content" ObjectID="_1743593967" r:id="rId11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60" w:dyaOrig="340">
                <v:shape id="_x0000_i1077" type="#_x0000_t75" style="width:13pt;height:17pt" o:ole="">
                  <v:imagedata r:id="rId117" o:title=""/>
                </v:shape>
                <o:OLEObject Type="Embed" ProgID="Equation.DSMT4" ShapeID="_x0000_i1077" DrawAspect="Content" ObjectID="_1743593968" r:id="rId11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chung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78" type="#_x0000_t75" style="width:15pt;height:12pt" o:ole="">
                  <v:imagedata r:id="rId119" o:title=""/>
                </v:shape>
                <o:OLEObject Type="Embed" ProgID="Equation.DSMT4" ShapeID="_x0000_i1078" DrawAspect="Content" ObjectID="_1743593969" r:id="rId12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</w:t>
            </w:r>
            <w:r w:rsidRPr="00830210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AD   (g.g)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Do đó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  <w:lang w:val="pt-BR"/>
              </w:rPr>
              <w:object w:dxaOrig="180" w:dyaOrig="279">
                <v:shape id="_x0000_i1079" type="#_x0000_t75" style="width:9pt;height:13.95pt" o:ole="">
                  <v:imagedata r:id="rId121" o:title=""/>
                </v:shape>
                <o:OLEObject Type="Embed" ProgID="Equation.DSMT4" ShapeID="_x0000_i1079" DrawAspect="Content" ObjectID="_1743593970" r:id="rId122"/>
              </w:objec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  <w:lang w:val="pt-BR"/>
              </w:rPr>
              <w:object w:dxaOrig="1080" w:dyaOrig="620">
                <v:shape id="_x0000_i1080" type="#_x0000_t75" style="width:54pt;height:31pt" o:ole="">
                  <v:imagedata r:id="rId123" o:title=""/>
                </v:shape>
                <o:OLEObject Type="Embed" ProgID="Equation.DSMT4" ShapeID="_x0000_i1080" DrawAspect="Content" ObjectID="_1743593971" r:id="rId12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pt-BR"/>
              </w:rPr>
              <w:object w:dxaOrig="340" w:dyaOrig="240">
                <v:shape id="_x0000_i1081" type="#_x0000_t75" style="width:17pt;height:12pt" o:ole="">
                  <v:imagedata r:id="rId125" o:title=""/>
                </v:shape>
                <o:OLEObject Type="Embed" ProgID="Equation.DSMT4" ShapeID="_x0000_i1081" DrawAspect="Content" ObjectID="_1743593972" r:id="rId12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D.AD = HD.BD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noProof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Hay  AD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DH.DB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C7763E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</w:tc>
      </w:tr>
      <w:tr w:rsidR="005B550E" w:rsidRPr="00830210" w:rsidTr="005B550E">
        <w:trPr>
          <w:trHeight w:val="1825"/>
        </w:trPr>
        <w:tc>
          <w:tcPr>
            <w:tcW w:w="1008" w:type="dxa"/>
            <w:vMerge/>
          </w:tcPr>
          <w:p w:rsidR="005B550E" w:rsidRPr="00830210" w:rsidRDefault="005B550E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830210" w:rsidRPr="00830210" w:rsidRDefault="005B550E" w:rsidP="00830210">
            <w:pPr>
              <w:tabs>
                <w:tab w:val="left" w:pos="2952"/>
                <w:tab w:val="right" w:pos="5784"/>
              </w:tabs>
              <w:ind w:left="2952" w:hanging="2952"/>
              <w:rPr>
                <w:rFonts w:asciiTheme="majorHAnsi" w:hAnsiTheme="majorHAnsi" w:cstheme="majorHAnsi"/>
                <w:noProof/>
                <w:sz w:val="26"/>
                <w:szCs w:val="26"/>
                <w:lang w:val="nl-NL"/>
              </w:rPr>
            </w:pPr>
            <w:r w:rsidRPr="00BC15C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c)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ABD (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40" w:dyaOrig="360">
                <v:shape id="_x0000_i1082" type="#_x0000_t75" style="width:42pt;height:18pt" o:ole="">
                  <v:imagedata r:id="rId127" o:title=""/>
                </v:shape>
                <o:OLEObject Type="Embed" ProgID="Equation.DSMT4" ShapeID="_x0000_i1082" DrawAspect="Content" ObjectID="_1743593973" r:id="rId12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AB = 8cm ; AD = 6cm, có  DB =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  <w:lang w:val="de-DE"/>
              </w:rPr>
              <w:object w:dxaOrig="1380" w:dyaOrig="400">
                <v:shape id="_x0000_i1083" type="#_x0000_t75" style="width:69pt;height:20.25pt" o:ole="">
                  <v:imagedata r:id="rId129" o:title=""/>
                </v:shape>
                <o:OLEObject Type="Embed" ProgID="Equation.DSMT4" ShapeID="_x0000_i1083" DrawAspect="Content" ObjectID="_1743593974" r:id="rId13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 =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  <w:lang w:val="de-DE"/>
              </w:rPr>
              <w:object w:dxaOrig="580" w:dyaOrig="360">
                <v:shape id="_x0000_i1084" type="#_x0000_t75" style="width:29.25pt;height:18pt" o:ole="">
                  <v:imagedata r:id="rId131" o:title=""/>
                </v:shape>
                <o:OLEObject Type="Embed" ProgID="Equation.DSMT4" ShapeID="_x0000_i1084" DrawAspect="Content" ObjectID="_1743593975" r:id="rId13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 = 10(cm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heo c/m trên: AD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DH.DB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85" type="#_x0000_t75" style="width:15pt;height:12pt" o:ole="">
                  <v:imagedata r:id="rId133" o:title=""/>
                </v:shape>
                <o:OLEObject Type="Embed" ProgID="Equation.DSMT4" ShapeID="_x0000_i1085" DrawAspect="Content" ObjectID="_1743593976" r:id="rId13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DH = 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100" w:dyaOrig="660">
                <v:shape id="_x0000_i1086" type="#_x0000_t75" style="width:54.7pt;height:33pt" o:ole="">
                  <v:imagedata r:id="rId135" o:title=""/>
                </v:shape>
                <o:OLEObject Type="Embed" ProgID="Equation.DSMT4" ShapeID="_x0000_i1086" DrawAspect="Content" ObjectID="_1743593977" r:id="rId13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= 3,6(cm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position w:val="-24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Vì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</w:t>
            </w:r>
            <w:r w:rsidRPr="00830210">
              <w:rPr>
                <w:rFonts w:ascii="Cambria Math" w:eastAsia="MS Song" w:hAnsi="Cambria Math" w:cs="Cambria Math"/>
                <w:b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AD (c.m.t)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87" type="#_x0000_t75" style="width:15pt;height:12pt" o:ole="">
                  <v:imagedata r:id="rId137" o:title=""/>
                </v:shape>
                <o:OLEObject Type="Embed" ProgID="Equation.DSMT4" ShapeID="_x0000_i1087" DrawAspect="Content" ObjectID="_1743593978" r:id="rId138"/>
              </w:objec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120" w:dyaOrig="620">
                <v:shape id="_x0000_i1088" type="#_x0000_t75" style="width:42.75pt;height:31.5pt" o:ole="">
                  <v:imagedata r:id="rId139" o:title=""/>
                </v:shape>
                <o:OLEObject Type="Embed" ProgID="Equation.DSMT4" ShapeID="_x0000_i1088" DrawAspect="Content" ObjectID="_1743593979" r:id="rId140"/>
              </w:object>
            </w:r>
          </w:p>
          <w:p w:rsidR="005B550E" w:rsidRPr="00830210" w:rsidRDefault="00830210" w:rsidP="0083021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89" type="#_x0000_t75" style="width:15pt;height:12pt" o:ole="">
                  <v:imagedata r:id="rId141" o:title=""/>
                </v:shape>
                <o:OLEObject Type="Embed" ProgID="Equation.DSMT4" ShapeID="_x0000_i1089" DrawAspect="Content" ObjectID="_1743593980" r:id="rId14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AH=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  <w:lang w:val="nl-NL"/>
              </w:rPr>
              <w:object w:dxaOrig="1420" w:dyaOrig="620">
                <v:shape id="_x0000_i1090" type="#_x0000_t75" style="width:63pt;height:31.5pt" o:ole="">
                  <v:imagedata r:id="rId143" o:title=""/>
                </v:shape>
                <o:OLEObject Type="Embed" ProgID="Equation.DSMT4" ShapeID="_x0000_i1090" DrawAspect="Content" ObjectID="_1743593981" r:id="rId14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= 4,8(cm)</w:t>
            </w:r>
          </w:p>
        </w:tc>
        <w:tc>
          <w:tcPr>
            <w:tcW w:w="1120" w:type="dxa"/>
          </w:tcPr>
          <w:p w:rsidR="005B550E" w:rsidRPr="00830210" w:rsidRDefault="005B550E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830210" w:rsidRDefault="00830210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DE1719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DE1719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5B550E" w:rsidRPr="00830210" w:rsidRDefault="005B550E" w:rsidP="005B550E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</w:tc>
      </w:tr>
      <w:tr w:rsidR="003F3065" w:rsidRPr="00830210" w:rsidTr="008050C8">
        <w:trPr>
          <w:trHeight w:val="1596"/>
        </w:trPr>
        <w:tc>
          <w:tcPr>
            <w:tcW w:w="1008" w:type="dxa"/>
            <w:vMerge/>
          </w:tcPr>
          <w:p w:rsidR="003F3065" w:rsidRPr="00830210" w:rsidRDefault="003F3065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3CD0AC9" wp14:editId="4C23A559">
                      <wp:simplePos x="0" y="0"/>
                      <wp:positionH relativeFrom="column">
                        <wp:posOffset>3234690</wp:posOffset>
                      </wp:positionH>
                      <wp:positionV relativeFrom="paragraph">
                        <wp:posOffset>-56515</wp:posOffset>
                      </wp:positionV>
                      <wp:extent cx="1306830" cy="1424940"/>
                      <wp:effectExtent l="0" t="635" r="1905" b="3175"/>
                      <wp:wrapNone/>
                      <wp:docPr id="901" name="Text Box 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6830" cy="142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2E41" w:rsidRDefault="00BD2E41" w:rsidP="0048572A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6BB56615" wp14:editId="291A33C2">
                                        <wp:extent cx="1123950" cy="1333500"/>
                                        <wp:effectExtent l="0" t="0" r="0" b="0"/>
                                        <wp:docPr id="902" name="Picture 9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23950" cy="1333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CD0AC9" id="Text Box 901" o:spid="_x0000_s1043" type="#_x0000_t202" style="position:absolute;left:0;text-align:left;margin-left:254.7pt;margin-top:-4.45pt;width:102.9pt;height:112.2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" filled="f" stroked="f">
                      <v:textbox style="mso-fit-shape-to-text:t">
                        <w:txbxContent>
                          <w:p w:rsidR="00BD2E41" w:rsidRDefault="00BD2E41" w:rsidP="0048572A">
                            <w:r>
                              <w:rPr>
                                <w:noProof/>
                                <w:sz w:val="20"/>
                                <w:szCs w:val="20"/>
                                <w:lang w:val="vi-VN" w:eastAsia="vi-VN"/>
                              </w:rPr>
                              <w:drawing>
                                <wp:inline distT="0" distB="0" distL="0" distR="0" wp14:anchorId="6BB56615" wp14:editId="291A33C2">
                                  <wp:extent cx="1123950" cy="1333500"/>
                                  <wp:effectExtent l="0" t="0" r="0" b="0"/>
                                  <wp:docPr id="902" name="Picture 9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23950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0210">
              <w:rPr>
                <w:rFonts w:asciiTheme="majorHAnsi" w:hAnsiTheme="majorHAnsi" w:cstheme="majorHAnsi"/>
                <w:sz w:val="26"/>
                <w:szCs w:val="26"/>
              </w:rPr>
              <w:t xml:space="preserve">2.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rong tam giác ABC vuông tại A, theo định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lí Py – ta – go ta có: </w:t>
            </w:r>
            <w:r w:rsidRPr="00830210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0" w:dyaOrig="345">
                <v:shape id="_x0000_i1091" type="#_x0000_t75" style="width:9pt;height:17.25pt" o:ole="">
                  <v:imagedata r:id="rId146" o:title=""/>
                </v:shape>
                <o:OLEObject Type="Embed" ProgID="Equation.3" ShapeID="_x0000_i1091" DrawAspect="Content" ObjectID="_1743593982" r:id="rId147"/>
              </w:objec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          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875" w:dyaOrig="405">
                <v:shape id="_x0000_i1092" type="#_x0000_t75" style="width:93.75pt;height:20.25pt" o:ole="">
                  <v:imagedata r:id="rId148" o:title=""/>
                </v:shape>
                <o:OLEObject Type="Embed" ProgID="Equation.3" ShapeID="_x0000_i1092" DrawAspect="Content" ObjectID="_1743593983" r:id="rId149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(cm)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>Diện tích xung quanh: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   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xq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2p.h  = (3 + 4 + 5).9 = 108 (cm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3F3065" w:rsidRPr="00830210" w:rsidRDefault="003F3065" w:rsidP="005B550E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48572A" w:rsidRPr="00830210" w:rsidRDefault="0048572A" w:rsidP="0048572A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</w:tc>
      </w:tr>
      <w:tr w:rsidR="003F3065" w:rsidRPr="00830210" w:rsidTr="001F24DC">
        <w:trPr>
          <w:trHeight w:val="1054"/>
        </w:trPr>
        <w:tc>
          <w:tcPr>
            <w:tcW w:w="1008" w:type="dxa"/>
            <w:vAlign w:val="center"/>
          </w:tcPr>
          <w:p w:rsidR="003F3065" w:rsidRPr="00830210" w:rsidRDefault="001F24DC" w:rsidP="001F24DC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5: (1,0 đ)</w:t>
            </w:r>
          </w:p>
        </w:tc>
        <w:tc>
          <w:tcPr>
            <w:tcW w:w="8100" w:type="dxa"/>
          </w:tcPr>
          <w:p w:rsidR="001F24DC" w:rsidRPr="00830210" w:rsidRDefault="001F24DC" w:rsidP="001F24DC">
            <w:pPr>
              <w:pStyle w:val="ThnVnban"/>
              <w:spacing w:line="36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a)</w:t>
            </w:r>
            <w:r w:rsidRPr="00830210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0E8B297E" wp14:editId="0BC3784E">
                  <wp:extent cx="847725" cy="390525"/>
                  <wp:effectExtent l="0" t="0" r="9525" b="9525"/>
                  <wp:docPr id="903" name="Picture 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</w:p>
          <w:p w:rsidR="001F24DC" w:rsidRPr="00830210" w:rsidRDefault="001F24DC" w:rsidP="001F24DC">
            <w:pPr>
              <w:pStyle w:val="ThnVnban"/>
              <w:spacing w:line="360" w:lineRule="auto"/>
              <w:rPr>
                <w:sz w:val="26"/>
                <w:szCs w:val="26"/>
              </w:rPr>
            </w:pPr>
            <w:r w:rsidRPr="00830210">
              <w:rPr>
                <w:position w:val="-58"/>
                <w:sz w:val="26"/>
                <w:szCs w:val="26"/>
              </w:rPr>
              <w:object w:dxaOrig="1719" w:dyaOrig="1520">
                <v:shape id="_x0000_i1093" type="#_x0000_t75" style="width:85.95pt;height:76pt" o:ole="">
                  <v:imagedata r:id="rId150" o:title=""/>
                </v:shape>
                <o:OLEObject Type="Embed" ProgID="Equation.DSMT4" ShapeID="_x0000_i1093" DrawAspect="Content" ObjectID="_1743593984" r:id="rId151"/>
              </w:object>
            </w:r>
            <w:r w:rsidRPr="00830210">
              <w:rPr>
                <w:sz w:val="26"/>
                <w:szCs w:val="26"/>
              </w:rPr>
              <w:t xml:space="preserve"> </w:t>
            </w:r>
          </w:p>
          <w:p w:rsidR="003F3065" w:rsidRPr="00830210" w:rsidRDefault="001F24DC" w:rsidP="001F24DC">
            <w:pPr>
              <w:pStyle w:val="ThnVnban"/>
              <w:spacing w:line="360" w:lineRule="auto"/>
              <w:rPr>
                <w:rFonts w:asciiTheme="majorHAnsi" w:hAnsiTheme="majorHAnsi" w:cstheme="majorHAnsi"/>
                <w:shadow w:val="0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hadow w:val="0"/>
                <w:sz w:val="26"/>
                <w:szCs w:val="26"/>
                <w:lang w:val="pl-PL"/>
              </w:rPr>
              <w:t>BĐT cuối đúng suy ra đpcm</w:t>
            </w:r>
          </w:p>
          <w:p w:rsidR="003E7889" w:rsidRPr="00830210" w:rsidRDefault="001F24DC" w:rsidP="003E7889">
            <w:pPr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b) Từ </w:t>
            </w:r>
            <w:r w:rsidRPr="00830210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64EAFE48" wp14:editId="262A07F8">
                  <wp:extent cx="847725" cy="390525"/>
                  <wp:effectExtent l="0" t="0" r="9525" b="9525"/>
                  <wp:docPr id="904" name="Picture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7889" w:rsidRPr="00830210" w:rsidRDefault="003E7889" w:rsidP="003E78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3220" w:dyaOrig="680">
                <v:shape id="_x0000_i1094" type="#_x0000_t75" style="width:161pt;height:34pt" o:ole="">
                  <v:imagedata r:id="rId152" o:title=""/>
                </v:shape>
                <o:OLEObject Type="Embed" ProgID="Equation.DSMT4" ShapeID="_x0000_i1094" DrawAspect="Content" ObjectID="_1743593985" r:id="rId153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nhân 2 vế với a + b &gt; 0)</w:t>
            </w:r>
          </w:p>
          <w:p w:rsidR="001F24DC" w:rsidRPr="00830210" w:rsidRDefault="003E7889" w:rsidP="003E7889">
            <w:pPr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180" w:dyaOrig="680">
                <v:shape id="_x0000_i1095" type="#_x0000_t75" style="width:109pt;height:34pt" o:ole="">
                  <v:imagedata r:id="rId154" o:title=""/>
                </v:shape>
                <o:OLEObject Type="Embed" ProgID="Equation.DSMT4" ShapeID="_x0000_i1095" DrawAspect="Content" ObjectID="_1743593986" r:id="rId155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(đpcm)</w:t>
            </w:r>
          </w:p>
        </w:tc>
        <w:tc>
          <w:tcPr>
            <w:tcW w:w="1120" w:type="dxa"/>
          </w:tcPr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</w:p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E7889" w:rsidRPr="00830210" w:rsidRDefault="003E7889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</w:tbl>
    <w:p w:rsidR="003F3065" w:rsidRPr="00D71AA7" w:rsidRDefault="003F3065" w:rsidP="003F3065">
      <w:pPr>
        <w:spacing w:before="120"/>
        <w:ind w:left="567"/>
        <w:rPr>
          <w:rFonts w:asciiTheme="majorHAnsi" w:hAnsiTheme="majorHAnsi" w:cstheme="majorHAnsi"/>
          <w:sz w:val="24"/>
          <w:szCs w:val="24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6"/>
        <w:gridCol w:w="3427"/>
        <w:gridCol w:w="3427"/>
      </w:tblGrid>
      <w:tr w:rsidR="00C4245A" w:rsidTr="00C4245A">
        <w:tc>
          <w:tcPr>
            <w:tcW w:w="3426" w:type="dxa"/>
          </w:tcPr>
          <w:p w:rsidR="00C4245A" w:rsidRPr="00C4245A" w:rsidRDefault="00C4245A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4245A">
              <w:rPr>
                <w:rFonts w:asciiTheme="majorHAnsi" w:hAnsiTheme="majorHAnsi" w:cstheme="majorHAnsi"/>
                <w:b/>
                <w:sz w:val="24"/>
                <w:szCs w:val="24"/>
              </w:rPr>
              <w:t>XÁC NHẬN CỦA BGH</w:t>
            </w:r>
          </w:p>
        </w:tc>
        <w:tc>
          <w:tcPr>
            <w:tcW w:w="3427" w:type="dxa"/>
          </w:tcPr>
          <w:p w:rsidR="00C4245A" w:rsidRDefault="00C4245A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4245A">
              <w:rPr>
                <w:rFonts w:asciiTheme="majorHAnsi" w:hAnsiTheme="majorHAnsi" w:cstheme="majorHAnsi"/>
                <w:b/>
                <w:sz w:val="24"/>
                <w:szCs w:val="24"/>
              </w:rPr>
              <w:t>XÁC NHẬN CỦA TỔ CM</w:t>
            </w:r>
          </w:p>
          <w:p w:rsidR="00605C7B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05C7B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05C7B" w:rsidRPr="00C4245A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gô Thị Thu Thanh</w:t>
            </w:r>
          </w:p>
        </w:tc>
        <w:tc>
          <w:tcPr>
            <w:tcW w:w="3427" w:type="dxa"/>
          </w:tcPr>
          <w:p w:rsidR="00C4245A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GƯỜI RA ĐỀ</w:t>
            </w:r>
          </w:p>
          <w:p w:rsidR="00605C7B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05C7B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05C7B" w:rsidRPr="00C4245A" w:rsidRDefault="00605C7B" w:rsidP="00C4245A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Bùi Thị Kiều</w:t>
            </w:r>
          </w:p>
        </w:tc>
      </w:tr>
    </w:tbl>
    <w:p w:rsidR="00F521DE" w:rsidRPr="00D71AA7" w:rsidRDefault="00F521DE" w:rsidP="003F3065">
      <w:pPr>
        <w:jc w:val="both"/>
        <w:rPr>
          <w:rFonts w:asciiTheme="majorHAnsi" w:hAnsiTheme="majorHAnsi" w:cstheme="majorHAnsi"/>
          <w:sz w:val="24"/>
          <w:szCs w:val="24"/>
          <w:lang w:val="vi-VN"/>
        </w:rPr>
      </w:pPr>
    </w:p>
    <w:sectPr w:rsidR="00F521DE" w:rsidRPr="00D71AA7" w:rsidSect="00FD7278">
      <w:footerReference w:type="default" r:id="rId156"/>
      <w:pgSz w:w="11906" w:h="16838"/>
      <w:pgMar w:top="567" w:right="849" w:bottom="426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6CE9" w:rsidRDefault="009C6CE9" w:rsidP="00CC31FB">
      <w:r>
        <w:separator/>
      </w:r>
    </w:p>
  </w:endnote>
  <w:endnote w:type="continuationSeparator" w:id="0">
    <w:p w:rsidR="009C6CE9" w:rsidRDefault="009C6CE9" w:rsidP="00CC3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I-Helve-Condens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H">
    <w:altName w:val="Courier New"/>
    <w:charset w:val="00"/>
    <w:family w:val="swiss"/>
    <w:pitch w:val="variable"/>
    <w:sig w:usb0="00000001" w:usb1="00000000" w:usb2="00000000" w:usb3="00000000" w:csb0="00000013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Song">
    <w:altName w:val="Malgun Gothic Semilight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113762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C31FB" w:rsidRDefault="00CC31FB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C6CE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C31FB" w:rsidRDefault="00CC31FB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6CE9" w:rsidRDefault="009C6CE9" w:rsidP="00CC31FB">
      <w:r>
        <w:separator/>
      </w:r>
    </w:p>
  </w:footnote>
  <w:footnote w:type="continuationSeparator" w:id="0">
    <w:p w:rsidR="009C6CE9" w:rsidRDefault="009C6CE9" w:rsidP="00CC31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EA76D7"/>
    <w:multiLevelType w:val="hybridMultilevel"/>
    <w:tmpl w:val="0F44F08C"/>
    <w:lvl w:ilvl="0" w:tplc="0596883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0622E3"/>
    <w:multiLevelType w:val="hybridMultilevel"/>
    <w:tmpl w:val="C080646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36146"/>
    <w:multiLevelType w:val="hybridMultilevel"/>
    <w:tmpl w:val="31D0728C"/>
    <w:lvl w:ilvl="0" w:tplc="43D6F2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BA23D5E"/>
    <w:multiLevelType w:val="hybridMultilevel"/>
    <w:tmpl w:val="8856DFC4"/>
    <w:lvl w:ilvl="0" w:tplc="9A60F4D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C51101"/>
    <w:multiLevelType w:val="hybridMultilevel"/>
    <w:tmpl w:val="7CD0CF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5C20B3"/>
    <w:multiLevelType w:val="hybridMultilevel"/>
    <w:tmpl w:val="0C86CC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ED7C7B"/>
    <w:multiLevelType w:val="hybridMultilevel"/>
    <w:tmpl w:val="756A0138"/>
    <w:lvl w:ilvl="0" w:tplc="9C0622D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432A617F"/>
    <w:multiLevelType w:val="hybridMultilevel"/>
    <w:tmpl w:val="0C2A22A2"/>
    <w:lvl w:ilvl="0" w:tplc="5E52F7EE">
      <w:start w:val="1"/>
      <w:numFmt w:val="upperLetter"/>
      <w:lvlText w:val="%1."/>
      <w:lvlJc w:val="left"/>
      <w:pPr>
        <w:ind w:left="927" w:hanging="360"/>
      </w:pPr>
      <w:rPr>
        <w:rFonts w:hint="default"/>
        <w:b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525F4EF7"/>
    <w:multiLevelType w:val="hybridMultilevel"/>
    <w:tmpl w:val="85D6CDF6"/>
    <w:lvl w:ilvl="0" w:tplc="63F054E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5B463FD"/>
    <w:multiLevelType w:val="hybridMultilevel"/>
    <w:tmpl w:val="F76C9256"/>
    <w:lvl w:ilvl="0" w:tplc="5FE406B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727C82"/>
    <w:multiLevelType w:val="hybridMultilevel"/>
    <w:tmpl w:val="6ACC954A"/>
    <w:lvl w:ilvl="0" w:tplc="8C4A75D8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8"/>
  </w:num>
  <w:num w:numId="5">
    <w:abstractNumId w:val="1"/>
  </w:num>
  <w:num w:numId="6">
    <w:abstractNumId w:val="10"/>
  </w:num>
  <w:num w:numId="7">
    <w:abstractNumId w:val="0"/>
  </w:num>
  <w:num w:numId="8">
    <w:abstractNumId w:val="6"/>
  </w:num>
  <w:num w:numId="9">
    <w:abstractNumId w:val="7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065"/>
    <w:rsid w:val="000025A4"/>
    <w:rsid w:val="00094A65"/>
    <w:rsid w:val="000B4587"/>
    <w:rsid w:val="001122B9"/>
    <w:rsid w:val="00141C3D"/>
    <w:rsid w:val="00176F96"/>
    <w:rsid w:val="001A692B"/>
    <w:rsid w:val="001F24DC"/>
    <w:rsid w:val="00274BB7"/>
    <w:rsid w:val="0029339E"/>
    <w:rsid w:val="00302EF6"/>
    <w:rsid w:val="0030798D"/>
    <w:rsid w:val="0033796E"/>
    <w:rsid w:val="003C5DF0"/>
    <w:rsid w:val="003E7889"/>
    <w:rsid w:val="003F3065"/>
    <w:rsid w:val="00400C74"/>
    <w:rsid w:val="00402245"/>
    <w:rsid w:val="004109A3"/>
    <w:rsid w:val="00465B19"/>
    <w:rsid w:val="0048572A"/>
    <w:rsid w:val="004F7285"/>
    <w:rsid w:val="005369EF"/>
    <w:rsid w:val="00573294"/>
    <w:rsid w:val="005B550E"/>
    <w:rsid w:val="00605C7B"/>
    <w:rsid w:val="0067152F"/>
    <w:rsid w:val="00675AC9"/>
    <w:rsid w:val="006B700F"/>
    <w:rsid w:val="00740D18"/>
    <w:rsid w:val="00744F8C"/>
    <w:rsid w:val="007C3127"/>
    <w:rsid w:val="008050C8"/>
    <w:rsid w:val="00812175"/>
    <w:rsid w:val="00830210"/>
    <w:rsid w:val="0084295B"/>
    <w:rsid w:val="0090591A"/>
    <w:rsid w:val="00975982"/>
    <w:rsid w:val="009B76C3"/>
    <w:rsid w:val="009C6CE9"/>
    <w:rsid w:val="00A065D2"/>
    <w:rsid w:val="00A60418"/>
    <w:rsid w:val="00B53B84"/>
    <w:rsid w:val="00BC15C9"/>
    <w:rsid w:val="00BD2E41"/>
    <w:rsid w:val="00BD76B5"/>
    <w:rsid w:val="00BF00A1"/>
    <w:rsid w:val="00C12224"/>
    <w:rsid w:val="00C4245A"/>
    <w:rsid w:val="00C7763E"/>
    <w:rsid w:val="00C87E76"/>
    <w:rsid w:val="00CA6EB6"/>
    <w:rsid w:val="00CC31FB"/>
    <w:rsid w:val="00D07C34"/>
    <w:rsid w:val="00D67E4A"/>
    <w:rsid w:val="00D71AA7"/>
    <w:rsid w:val="00D8093D"/>
    <w:rsid w:val="00D90F6F"/>
    <w:rsid w:val="00DE1719"/>
    <w:rsid w:val="00E0685B"/>
    <w:rsid w:val="00E11C7F"/>
    <w:rsid w:val="00E20315"/>
    <w:rsid w:val="00EB5D80"/>
    <w:rsid w:val="00EC0859"/>
    <w:rsid w:val="00EC3FA5"/>
    <w:rsid w:val="00EE2999"/>
    <w:rsid w:val="00F04DD0"/>
    <w:rsid w:val="00F521DE"/>
    <w:rsid w:val="00F86B44"/>
    <w:rsid w:val="00FD7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6BADFE2-0918-44E3-B681-17931DE07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3F3065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Vnban">
    <w:name w:val="Body Text"/>
    <w:basedOn w:val="Binhthng"/>
    <w:link w:val="ThnVnbanChar"/>
    <w:unhideWhenUsed/>
    <w:rsid w:val="003F3065"/>
    <w:rPr>
      <w:rFonts w:ascii="VNI-Helve-Condense" w:hAnsi="VNI-Helve-Condense"/>
      <w:shadow/>
      <w:sz w:val="22"/>
      <w:szCs w:val="24"/>
    </w:rPr>
  </w:style>
  <w:style w:type="character" w:customStyle="1" w:styleId="ThnVnbanChar">
    <w:name w:val="Thân Văn bản Char"/>
    <w:basedOn w:val="Phngmcinhcuaoanvn"/>
    <w:link w:val="ThnVnban"/>
    <w:rsid w:val="003F3065"/>
    <w:rPr>
      <w:rFonts w:ascii="VNI-Helve-Condense" w:eastAsia="Times New Roman" w:hAnsi="VNI-Helve-Condense" w:cs="Times New Roman"/>
      <w:shadow/>
      <w:sz w:val="22"/>
      <w:szCs w:val="24"/>
      <w:lang w:val="en-US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141C3D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41C3D"/>
    <w:rPr>
      <w:rFonts w:ascii="Tahoma" w:eastAsia="Times New Roman" w:hAnsi="Tahoma" w:cs="Tahoma"/>
      <w:sz w:val="16"/>
      <w:szCs w:val="16"/>
      <w:lang w:val="en-US"/>
    </w:rPr>
  </w:style>
  <w:style w:type="table" w:styleId="LiBang">
    <w:name w:val="Table Grid"/>
    <w:basedOn w:val="BangThngthng"/>
    <w:rsid w:val="00C87E76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Binhthng"/>
    <w:semiHidden/>
    <w:rsid w:val="00C87E76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oancuaDanhsach">
    <w:name w:val="List Paragraph"/>
    <w:basedOn w:val="Binhthng"/>
    <w:uiPriority w:val="34"/>
    <w:qFormat/>
    <w:rsid w:val="00A065D2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  <w:style w:type="paragraph" w:styleId="Chntrang">
    <w:name w:val="footer"/>
    <w:basedOn w:val="Binhthng"/>
    <w:link w:val="Chntrang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063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2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6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07" Type="http://schemas.openxmlformats.org/officeDocument/2006/relationships/image" Target="media/image53.e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image" Target="media/image54.e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69.bin"/><Relationship Id="rId156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7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emf"/><Relationship Id="rId77" Type="http://schemas.openxmlformats.org/officeDocument/2006/relationships/image" Target="media/image38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5</Pages>
  <Words>1164</Words>
  <Characters>6637</Characters>
  <Application>Microsoft Office Word</Application>
  <DocSecurity>0</DocSecurity>
  <Lines>55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ung</dc:creator>
  <cp:lastModifiedBy>Admin</cp:lastModifiedBy>
  <cp:revision>45</cp:revision>
  <cp:lastPrinted>2023-04-07T01:56:00Z</cp:lastPrinted>
  <dcterms:created xsi:type="dcterms:W3CDTF">2019-03-25T10:22:00Z</dcterms:created>
  <dcterms:modified xsi:type="dcterms:W3CDTF">2023-04-21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